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AEB3B29" w14:textId="77777777" w:rsidR="00505D39" w:rsidRPr="00D404C9" w:rsidRDefault="00AB54D5" w:rsidP="00DF4DF7">
      <w:pPr>
        <w:pStyle w:val="202"/>
        <w:adjustRightInd w:val="0"/>
        <w:snapToGrid w:val="0"/>
        <w:spacing w:before="0" w:after="0" w:line="312" w:lineRule="auto"/>
        <w:ind w:leftChars="150" w:left="970" w:hangingChars="200" w:hanging="640"/>
        <w:outlineLvl w:val="9"/>
        <w:rPr>
          <w:rFonts w:ascii="黑体" w:eastAsia="黑体" w:hAnsi="黑体" w:cs="方正小标宋简体" w:hint="eastAsia"/>
          <w:color w:val="000000" w:themeColor="text1"/>
          <w:sz w:val="32"/>
          <w:szCs w:val="32"/>
        </w:rPr>
      </w:pPr>
      <w:r w:rsidRPr="00D404C9">
        <w:rPr>
          <w:rFonts w:ascii="黑体" w:eastAsia="黑体" w:hAnsi="黑体" w:cs="方正小标宋简体" w:hint="eastAsia"/>
          <w:color w:val="000000" w:themeColor="text1"/>
          <w:sz w:val="32"/>
          <w:szCs w:val="32"/>
        </w:rPr>
        <w:t>2005年普通高等学校招生全国统一考试（上海卷）</w:t>
      </w:r>
    </w:p>
    <w:p w14:paraId="0D4983C4" w14:textId="77777777" w:rsidR="00505D39" w:rsidRPr="00D404C9" w:rsidRDefault="00AB54D5" w:rsidP="00DF4DF7">
      <w:pPr>
        <w:pStyle w:val="af1"/>
        <w:adjustRightInd w:val="0"/>
        <w:snapToGrid w:val="0"/>
        <w:spacing w:before="0" w:line="312" w:lineRule="auto"/>
        <w:ind w:leftChars="150" w:left="970" w:hangingChars="200" w:hanging="640"/>
        <w:outlineLvl w:val="9"/>
        <w:rPr>
          <w:rFonts w:ascii="黑体" w:eastAsia="黑体" w:hAnsi="黑体" w:hint="eastAsia"/>
          <w:color w:val="000000" w:themeColor="text1"/>
        </w:rPr>
      </w:pPr>
      <w:r w:rsidRPr="00D404C9">
        <w:rPr>
          <w:rFonts w:ascii="黑体" w:eastAsia="黑体" w:hAnsi="黑体" w:cs="方正小标宋简体" w:hint="eastAsia"/>
          <w:color w:val="000000" w:themeColor="text1"/>
          <w:sz w:val="32"/>
          <w:szCs w:val="32"/>
        </w:rPr>
        <w:t>物理试题</w:t>
      </w:r>
    </w:p>
    <w:p w14:paraId="01EF5BE4" w14:textId="5B5023CE" w:rsidR="00505D39" w:rsidRPr="00D404C9" w:rsidRDefault="00AB54D5" w:rsidP="00DF4DF7">
      <w:pPr>
        <w:adjustRightInd w:val="0"/>
        <w:snapToGrid w:val="0"/>
        <w:spacing w:line="312" w:lineRule="auto"/>
        <w:ind w:leftChars="150" w:left="810" w:hangingChars="200" w:hanging="480"/>
        <w:jc w:val="center"/>
        <w:rPr>
          <w:rFonts w:ascii="黑体" w:eastAsia="黑体" w:hAnsi="黑体" w:cs="Times New Roman" w:hint="eastAsia"/>
          <w:color w:val="7030A0"/>
          <w:sz w:val="24"/>
          <w:szCs w:val="28"/>
        </w:rPr>
        <w:sectPr w:rsidR="00505D39" w:rsidRPr="00D404C9">
          <w:footnotePr>
            <w:numFmt w:val="decimalEnclosedCircleChinese"/>
          </w:footnotePr>
          <w:pgSz w:w="11906" w:h="16839"/>
          <w:pgMar w:top="1134" w:right="680" w:bottom="1134" w:left="680" w:header="720" w:footer="720" w:gutter="0"/>
          <w:cols w:sep="1" w:space="425"/>
        </w:sectPr>
      </w:pPr>
      <w:r w:rsidRPr="00D404C9">
        <w:rPr>
          <w:rFonts w:ascii="黑体" w:eastAsia="黑体" w:hAnsi="黑体" w:cs="Times New Roman"/>
          <w:color w:val="7030A0"/>
          <w:sz w:val="24"/>
          <w:szCs w:val="24"/>
        </w:rPr>
        <w:t>排版：广东省广州外国语学校卢德权      校正：</w:t>
      </w:r>
      <w:r w:rsidRPr="00D404C9">
        <w:rPr>
          <w:rFonts w:ascii="黑体" w:eastAsia="黑体" w:hAnsi="黑体" w:cs="Times New Roman"/>
          <w:color w:val="7030A0"/>
          <w:sz w:val="24"/>
          <w:szCs w:val="28"/>
        </w:rPr>
        <w:t xml:space="preserve">  </w:t>
      </w:r>
      <w:r w:rsidR="000B4C4B" w:rsidRPr="00D404C9">
        <w:rPr>
          <w:rFonts w:ascii="黑体" w:eastAsia="黑体" w:hAnsi="黑体" w:cs="Times New Roman" w:hint="eastAsia"/>
          <w:color w:val="7030A0"/>
          <w:sz w:val="24"/>
          <w:szCs w:val="28"/>
        </w:rPr>
        <w:t>北京教育学院丰台分院刘芳</w:t>
      </w:r>
    </w:p>
    <w:p w14:paraId="56A4DFAA" w14:textId="3748213D" w:rsidR="00505D39" w:rsidRPr="00D404C9" w:rsidRDefault="00AB54D5" w:rsidP="00DF4DF7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黑体" w:eastAsia="黑体" w:hAnsi="黑体" w:cs="Times New Roman" w:hint="eastAsia"/>
          <w:color w:val="000000" w:themeColor="text1"/>
          <w:kern w:val="2"/>
        </w:rPr>
      </w:pPr>
      <w:r w:rsidRPr="00D404C9">
        <w:rPr>
          <w:rFonts w:ascii="黑体" w:eastAsia="黑体" w:hAnsi="黑体" w:cs="Times New Roman"/>
          <w:color w:val="000000" w:themeColor="text1"/>
          <w:kern w:val="2"/>
        </w:rPr>
        <w:t>一、填空题</w:t>
      </w:r>
      <w:r w:rsidR="00AD1227" w:rsidRPr="00D404C9">
        <w:rPr>
          <w:rFonts w:ascii="黑体" w:eastAsia="黑体" w:hAnsi="黑体" w:cs="Times New Roman"/>
          <w:color w:val="000000" w:themeColor="text1"/>
          <w:kern w:val="2"/>
        </w:rPr>
        <w:t>（</w:t>
      </w:r>
      <w:r w:rsidRPr="00D404C9">
        <w:rPr>
          <w:rFonts w:ascii="黑体" w:eastAsia="黑体" w:hAnsi="黑体" w:cs="Times New Roman"/>
          <w:color w:val="000000" w:themeColor="text1"/>
          <w:kern w:val="2"/>
        </w:rPr>
        <w:t>本大题共5小题，每小题4分，答案写在题中横线上的空白处或指定位置，不要求写出演算过程</w:t>
      </w:r>
      <w:r w:rsidR="00AD1227" w:rsidRPr="00D404C9">
        <w:rPr>
          <w:rFonts w:ascii="黑体" w:eastAsia="黑体" w:hAnsi="黑体" w:cs="Times New Roman"/>
          <w:color w:val="000000" w:themeColor="text1"/>
          <w:kern w:val="2"/>
        </w:rPr>
        <w:t>）</w:t>
      </w:r>
    </w:p>
    <w:p w14:paraId="0E25728D" w14:textId="24934DC2" w:rsidR="00505D39" w:rsidRPr="00D404C9" w:rsidRDefault="000B3E57" w:rsidP="00DF4DF7">
      <w:pPr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509259D4" wp14:editId="66EEE2FF">
            <wp:simplePos x="0" y="0"/>
            <wp:positionH relativeFrom="column">
              <wp:posOffset>5103495</wp:posOffset>
            </wp:positionH>
            <wp:positionV relativeFrom="paragraph">
              <wp:posOffset>91956</wp:posOffset>
            </wp:positionV>
            <wp:extent cx="827405" cy="899795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404C9">
        <w:rPr>
          <w:rFonts w:ascii="Times New Roman" w:eastAsia="宋体" w:hAnsi="Times New Roman" w:cs="Times New Roman"/>
          <w:color w:val="000000" w:themeColor="text1"/>
        </w:rPr>
        <w:t>1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1</w:t>
      </w:r>
      <w:r w:rsidRPr="00D404C9">
        <w:rPr>
          <w:rFonts w:ascii="Times New Roman" w:eastAsia="宋体" w:hAnsi="Times New Roman" w:cs="Times New Roman"/>
          <w:color w:val="000000" w:themeColor="text1"/>
        </w:rPr>
        <w:t>）通电直导线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与圆形通电导线环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固定放置在同一水平面上，通有如图所示的电流时，通电直导线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受到水平向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的安培力作用，当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中电流大小保持不变，但同时改变方向时，通电直导线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所受到的安培力方向水平向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proofErr w:type="gramEnd"/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3A144C7E" w14:textId="77777777" w:rsidR="00D400D6" w:rsidRPr="00D404C9" w:rsidRDefault="00AB54D5" w:rsidP="00DF4DF7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eastAsia="宋体" w:hAnsi="Times New Roman" w:cs="Times New Roman"/>
          <w:color w:val="000000" w:themeColor="text1"/>
        </w:rPr>
        <w:t>右；右．</w:t>
      </w:r>
    </w:p>
    <w:p w14:paraId="79EF84A0" w14:textId="1E58C704" w:rsidR="00505D39" w:rsidRPr="00D404C9" w:rsidRDefault="000B3E57" w:rsidP="00DF4DF7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53481E21" wp14:editId="758747D8">
            <wp:simplePos x="0" y="0"/>
            <wp:positionH relativeFrom="column">
              <wp:posOffset>3941089</wp:posOffset>
            </wp:positionH>
            <wp:positionV relativeFrom="paragraph">
              <wp:posOffset>96429</wp:posOffset>
            </wp:positionV>
            <wp:extent cx="2015490" cy="89979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2.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2</w:t>
      </w:r>
      <w:r w:rsidRPr="00D404C9">
        <w:rPr>
          <w:rFonts w:ascii="Times New Roman" w:eastAsia="宋体" w:hAnsi="Times New Roman" w:cs="Times New Roman"/>
          <w:color w:val="000000" w:themeColor="text1"/>
        </w:rPr>
        <w:t>）如图所示，实线表示两个相干波源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 w:rsidRPr="00D404C9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D404C9">
        <w:rPr>
          <w:rFonts w:ascii="Times New Roman" w:eastAsia="宋体" w:hAnsi="Times New Roman" w:cs="Times New Roman" w:hint="eastAsia"/>
          <w:i/>
          <w:iCs/>
          <w:color w:val="000000" w:themeColor="text1"/>
        </w:rPr>
        <w:t>、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 w:rsidRPr="00D404C9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D404C9">
        <w:rPr>
          <w:rFonts w:ascii="Times New Roman" w:eastAsia="宋体" w:hAnsi="Times New Roman" w:cs="Times New Roman"/>
          <w:color w:val="000000" w:themeColor="text1"/>
        </w:rPr>
        <w:t>发出的波的波峰位置，则图中的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点为振动加强的位置，图中的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点为振动减弱的位置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06063667" w14:textId="77777777" w:rsidR="00D400D6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i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hAnsi="Times New Roman" w:cs="Times New Roman"/>
          <w:i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；</w:t>
      </w:r>
      <w:r w:rsidRPr="00D404C9">
        <w:rPr>
          <w:rFonts w:ascii="Times New Roman" w:hAnsi="Times New Roman" w:cs="Times New Roman"/>
          <w:i/>
          <w:color w:val="000000" w:themeColor="text1"/>
        </w:rPr>
        <w:t>a</w:t>
      </w:r>
    </w:p>
    <w:p w14:paraId="01C7F38E" w14:textId="63AA7BB5" w:rsidR="00505D39" w:rsidRPr="00D404C9" w:rsidRDefault="00D400D6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 w:hint="eastAsia"/>
          <w:iCs/>
          <w:color w:val="000000" w:themeColor="text1"/>
        </w:rPr>
        <w:t>3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3</w:t>
      </w:r>
      <w:r w:rsidRPr="00D404C9">
        <w:rPr>
          <w:rFonts w:ascii="Times New Roman" w:eastAsia="宋体" w:hAnsi="Times New Roman" w:cs="Times New Roman"/>
          <w:color w:val="000000" w:themeColor="text1"/>
        </w:rPr>
        <w:t>）对</w:t>
      </w:r>
      <w:r w:rsidR="00DF4DF7" w:rsidRPr="00D404C9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落体运动快慢</w:t>
      </w:r>
      <w:r w:rsidR="00DF4DF7" w:rsidRPr="00D404C9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="00DF4DF7"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="00DF4DF7" w:rsidRPr="00D404C9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力与物体运动关系</w:t>
      </w:r>
      <w:r w:rsidR="00DF4DF7" w:rsidRPr="00D404C9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D404C9">
        <w:rPr>
          <w:rFonts w:ascii="Times New Roman" w:eastAsia="宋体" w:hAnsi="Times New Roman" w:cs="Times New Roman"/>
          <w:color w:val="000000" w:themeColor="text1"/>
        </w:rPr>
        <w:t>等问题，亚里士多德和</w:t>
      </w:r>
      <w:r w:rsidR="00AB54D5" w:rsidRPr="00D404C9">
        <w:rPr>
          <w:rFonts w:ascii="Times New Roman" w:eastAsia="宋体" w:hAnsi="Times New Roman" w:cs="Times New Roman"/>
          <w:color w:val="000000" w:themeColor="text1"/>
        </w:rPr>
        <w:t>伽利略存在着不同的观点，请完成下表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698"/>
        <w:gridCol w:w="2866"/>
        <w:gridCol w:w="2343"/>
      </w:tblGrid>
      <w:tr w:rsidR="00D404C9" w:rsidRPr="00D404C9" w14:paraId="22B61A8B" w14:textId="77777777" w:rsidTr="000B3E57">
        <w:trPr>
          <w:trHeight w:val="376"/>
          <w:jc w:val="center"/>
        </w:trPr>
        <w:tc>
          <w:tcPr>
            <w:tcW w:w="26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ED73ACB" w14:textId="77777777" w:rsidR="00505D39" w:rsidRPr="00D404C9" w:rsidRDefault="00505D39" w:rsidP="00DF4DF7">
            <w:pPr>
              <w:pStyle w:val="af6"/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  <w:tc>
          <w:tcPr>
            <w:tcW w:w="28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1F75E08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亚里士多德的观点</w:t>
            </w:r>
          </w:p>
        </w:tc>
        <w:tc>
          <w:tcPr>
            <w:tcW w:w="23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9DF330C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伽利略的观点</w:t>
            </w:r>
          </w:p>
        </w:tc>
      </w:tr>
      <w:tr w:rsidR="00D404C9" w:rsidRPr="00D404C9" w14:paraId="09682D85" w14:textId="77777777" w:rsidTr="000B3E57">
        <w:trPr>
          <w:trHeight w:val="561"/>
          <w:jc w:val="center"/>
        </w:trPr>
        <w:tc>
          <w:tcPr>
            <w:tcW w:w="26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BCCB225" w14:textId="603813E9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落体运动快慢</w:t>
            </w:r>
          </w:p>
        </w:tc>
        <w:tc>
          <w:tcPr>
            <w:tcW w:w="28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4B75916" w14:textId="77777777" w:rsidR="000B3E57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重的物体下落快，</w:t>
            </w:r>
          </w:p>
          <w:p w14:paraId="46DAF31B" w14:textId="34EC9FB3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轻的物体下落慢</w:t>
            </w:r>
          </w:p>
        </w:tc>
        <w:tc>
          <w:tcPr>
            <w:tcW w:w="23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8AD3F74" w14:textId="77777777" w:rsidR="00505D39" w:rsidRPr="00D404C9" w:rsidRDefault="00505D39" w:rsidP="00DF4DF7">
            <w:pPr>
              <w:pStyle w:val="af6"/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</w:tr>
      <w:tr w:rsidR="00D404C9" w:rsidRPr="00D404C9" w14:paraId="1596ECED" w14:textId="77777777" w:rsidTr="000B3E57">
        <w:trPr>
          <w:trHeight w:val="376"/>
          <w:jc w:val="center"/>
        </w:trPr>
        <w:tc>
          <w:tcPr>
            <w:tcW w:w="26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D156DBD" w14:textId="6260C183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力与物体运动关系</w:t>
            </w:r>
          </w:p>
        </w:tc>
        <w:tc>
          <w:tcPr>
            <w:tcW w:w="28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A1FB5EA" w14:textId="77777777" w:rsidR="00505D39" w:rsidRPr="00D404C9" w:rsidRDefault="00505D39" w:rsidP="00DF4DF7">
            <w:pPr>
              <w:pStyle w:val="af6"/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  <w:tc>
          <w:tcPr>
            <w:tcW w:w="23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D92AC13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维持物体运动</w:t>
            </w:r>
          </w:p>
          <w:p w14:paraId="1EE0151E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不需要力</w:t>
            </w:r>
          </w:p>
        </w:tc>
      </w:tr>
    </w:tbl>
    <w:p w14:paraId="6137A255" w14:textId="77777777" w:rsidR="00D400D6" w:rsidRPr="00D404C9" w:rsidRDefault="00AB54D5" w:rsidP="00DF4DF7">
      <w:pPr>
        <w:pStyle w:val="af8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eastAsia="宋体" w:hAnsi="Times New Roman" w:cs="Times New Roman"/>
          <w:color w:val="000000" w:themeColor="text1"/>
        </w:rPr>
        <w:t>物体下落快慢与物体轻重无关；维持物体运动需要力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5FC160E6" w14:textId="60135884" w:rsidR="00505D39" w:rsidRPr="00D404C9" w:rsidRDefault="00D400D6" w:rsidP="00DF4DF7">
      <w:pPr>
        <w:pStyle w:val="af8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 w:hint="eastAsia"/>
          <w:color w:val="000000" w:themeColor="text1"/>
        </w:rPr>
        <w:t>4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4</w:t>
      </w:r>
      <w:r w:rsidRPr="00D404C9">
        <w:rPr>
          <w:rFonts w:ascii="Times New Roman" w:eastAsia="宋体" w:hAnsi="Times New Roman" w:cs="Times New Roman"/>
          <w:color w:val="000000" w:themeColor="text1"/>
        </w:rPr>
        <w:t>）下面是逻辑电路图及其真值表，此逻辑电路为</w:t>
      </w:r>
      <w:proofErr w:type="gramStart"/>
      <w:r w:rsidR="000B3E57"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门电路，在真值表中</w:t>
      </w:r>
    </w:p>
    <w:p w14:paraId="545CCCDC" w14:textId="125017B1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>处的逻辑值为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68"/>
        <w:gridCol w:w="567"/>
        <w:gridCol w:w="567"/>
        <w:gridCol w:w="680"/>
      </w:tblGrid>
      <w:tr w:rsidR="00D404C9" w:rsidRPr="00D404C9" w14:paraId="073CEAA0" w14:textId="77777777">
        <w:trPr>
          <w:trHeight w:val="293"/>
          <w:jc w:val="center"/>
        </w:trPr>
        <w:tc>
          <w:tcPr>
            <w:tcW w:w="2268" w:type="dxa"/>
            <w:vMerge w:val="restart"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72BE8AB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noProof/>
                <w:color w:val="000000" w:themeColor="text1"/>
              </w:rPr>
              <w:drawing>
                <wp:inline distT="0" distB="0" distL="114300" distR="114300" wp14:anchorId="1A98EC06" wp14:editId="61DC294B">
                  <wp:extent cx="971550" cy="395605"/>
                  <wp:effectExtent l="0" t="0" r="0" b="0"/>
                  <wp:docPr id="47" name="image35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image35.jpeg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2000" cy="39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3A89AC4E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ind w:leftChars="150" w:left="770" w:hangingChars="200" w:hanging="440"/>
              <w:jc w:val="left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输入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EA4116A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输出</w:t>
            </w:r>
          </w:p>
        </w:tc>
      </w:tr>
      <w:tr w:rsidR="00D404C9" w:rsidRPr="00D404C9" w14:paraId="4E65C9CF" w14:textId="77777777">
        <w:trPr>
          <w:trHeight w:val="248"/>
          <w:jc w:val="center"/>
        </w:trPr>
        <w:tc>
          <w:tcPr>
            <w:tcW w:w="2268" w:type="dxa"/>
            <w:vMerge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701AACE" w14:textId="77777777" w:rsidR="00505D39" w:rsidRPr="00D404C9" w:rsidRDefault="00505D39" w:rsidP="00DF4DF7">
            <w:pPr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60280E5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A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917A5C9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B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B3FECA2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Z</w:t>
            </w:r>
          </w:p>
        </w:tc>
      </w:tr>
      <w:tr w:rsidR="00D404C9" w:rsidRPr="00D404C9" w14:paraId="6C5F6471" w14:textId="77777777">
        <w:trPr>
          <w:trHeight w:val="248"/>
          <w:jc w:val="center"/>
        </w:trPr>
        <w:tc>
          <w:tcPr>
            <w:tcW w:w="2268" w:type="dxa"/>
            <w:vMerge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31FBE490" w14:textId="77777777" w:rsidR="00505D39" w:rsidRPr="00D404C9" w:rsidRDefault="00505D39" w:rsidP="00DF4DF7">
            <w:pPr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77C4467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558DFF5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1D94B138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</w:p>
        </w:tc>
      </w:tr>
      <w:tr w:rsidR="00D404C9" w:rsidRPr="00D404C9" w14:paraId="31BF8517" w14:textId="77777777">
        <w:trPr>
          <w:trHeight w:val="248"/>
          <w:jc w:val="center"/>
        </w:trPr>
        <w:tc>
          <w:tcPr>
            <w:tcW w:w="2268" w:type="dxa"/>
            <w:vMerge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29D3E9C" w14:textId="77777777" w:rsidR="00505D39" w:rsidRPr="00D404C9" w:rsidRDefault="00505D39" w:rsidP="00DF4DF7">
            <w:pPr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577AE62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B69928F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1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C28512F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1</w:t>
            </w:r>
          </w:p>
        </w:tc>
      </w:tr>
      <w:tr w:rsidR="00D404C9" w:rsidRPr="00D404C9" w14:paraId="38C4D27A" w14:textId="77777777">
        <w:trPr>
          <w:trHeight w:val="248"/>
          <w:jc w:val="center"/>
        </w:trPr>
        <w:tc>
          <w:tcPr>
            <w:tcW w:w="2268" w:type="dxa"/>
            <w:vMerge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1B619781" w14:textId="77777777" w:rsidR="00505D39" w:rsidRPr="00D404C9" w:rsidRDefault="00505D39" w:rsidP="00DF4DF7">
            <w:pPr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9FDE2AB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1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BED7370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F728E2B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X</w:t>
            </w:r>
          </w:p>
        </w:tc>
      </w:tr>
      <w:tr w:rsidR="00D404C9" w:rsidRPr="00D404C9" w14:paraId="13C97BDA" w14:textId="77777777">
        <w:trPr>
          <w:trHeight w:val="245"/>
          <w:jc w:val="center"/>
        </w:trPr>
        <w:tc>
          <w:tcPr>
            <w:tcW w:w="2268" w:type="dxa"/>
            <w:vMerge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1CB5767" w14:textId="77777777" w:rsidR="00505D39" w:rsidRPr="00D404C9" w:rsidRDefault="00505D39" w:rsidP="00DF4DF7">
            <w:pPr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0E4F664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1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ACD2A6E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1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BE1781A" w14:textId="77777777" w:rsidR="00505D39" w:rsidRPr="00D404C9" w:rsidRDefault="00AB54D5" w:rsidP="00DF4DF7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1</w:t>
            </w:r>
          </w:p>
        </w:tc>
      </w:tr>
    </w:tbl>
    <w:p w14:paraId="33A11E28" w14:textId="073FD545" w:rsidR="00505D39" w:rsidRPr="00D404C9" w:rsidRDefault="00AB54D5" w:rsidP="00DF4DF7">
      <w:pPr>
        <w:pStyle w:val="af8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="00FC62C9" w:rsidRPr="00D404C9">
        <w:rPr>
          <w:rFonts w:ascii="Times New Roman" w:hAnsi="Times New Roman" w:cs="Times New Roman" w:hint="eastAsia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或</w:t>
      </w:r>
      <w:r w:rsidR="00FC62C9" w:rsidRPr="00D404C9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D404C9">
        <w:rPr>
          <w:rFonts w:ascii="Times New Roman" w:eastAsia="宋体" w:hAnsi="Times New Roman" w:cs="Times New Roman"/>
          <w:color w:val="000000" w:themeColor="text1"/>
        </w:rPr>
        <w:t>；</w:t>
      </w:r>
      <w:r w:rsidRPr="00D404C9">
        <w:rPr>
          <w:rFonts w:ascii="Times New Roman" w:eastAsia="宋体" w:hAnsi="Times New Roman" w:cs="Times New Roman"/>
          <w:color w:val="000000" w:themeColor="text1"/>
        </w:rPr>
        <w:t>1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2CDCBB57" w14:textId="345D11E7" w:rsidR="00505D39" w:rsidRPr="00D404C9" w:rsidRDefault="000B3E57" w:rsidP="00DF4DF7">
      <w:pPr>
        <w:pStyle w:val="af8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51FFA9D9" wp14:editId="56291DF4">
            <wp:simplePos x="0" y="0"/>
            <wp:positionH relativeFrom="column">
              <wp:posOffset>3849956</wp:posOffset>
            </wp:positionH>
            <wp:positionV relativeFrom="paragraph">
              <wp:posOffset>20425</wp:posOffset>
            </wp:positionV>
            <wp:extent cx="1979930" cy="899795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404C9">
        <w:rPr>
          <w:rFonts w:ascii="Times New Roman" w:eastAsia="宋体" w:hAnsi="Times New Roman" w:cs="Times New Roman"/>
          <w:color w:val="000000" w:themeColor="text1"/>
        </w:rPr>
        <w:t>5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5</w:t>
      </w:r>
      <w:r w:rsidRPr="00D404C9">
        <w:rPr>
          <w:rFonts w:ascii="Times New Roman" w:eastAsia="宋体" w:hAnsi="Times New Roman" w:cs="Times New Roman"/>
          <w:color w:val="000000" w:themeColor="text1"/>
        </w:rPr>
        <w:t>）正弦交流电是自闭合线圈在匀强磁场中匀速转动产生的，线圈中感应电动势随时间变化的规律如图所示，则此感应电动势的有效值为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r w:rsidRPr="00D404C9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 </w:t>
      </w:r>
      <w:r w:rsidRPr="00D404C9">
        <w:rPr>
          <w:rFonts w:ascii="Times New Roman" w:eastAsia="宋体" w:hAnsi="Times New Roman" w:cs="Times New Roman"/>
          <w:color w:val="000000" w:themeColor="text1"/>
        </w:rPr>
        <w:t>V</w:t>
      </w:r>
      <w:r w:rsidRPr="00D404C9">
        <w:rPr>
          <w:rFonts w:ascii="Times New Roman" w:eastAsia="宋体" w:hAnsi="Times New Roman" w:cs="Times New Roman"/>
          <w:color w:val="000000" w:themeColor="text1"/>
        </w:rPr>
        <w:t>，频率为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r w:rsidRPr="00D404C9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       </w:t>
      </w:r>
      <w:r w:rsidRPr="00D404C9">
        <w:rPr>
          <w:rFonts w:ascii="Times New Roman" w:eastAsia="宋体" w:hAnsi="Times New Roman" w:cs="Times New Roman"/>
          <w:color w:val="000000" w:themeColor="text1"/>
        </w:rPr>
        <w:t>H</w:t>
      </w:r>
      <w:r w:rsidRPr="00D404C9">
        <w:rPr>
          <w:rFonts w:ascii="Times New Roman" w:eastAsia="宋体" w:hAnsi="Times New Roman" w:cs="Times New Roman"/>
          <w:color w:val="000000" w:themeColor="text1"/>
          <w:vertAlign w:val="subscript"/>
        </w:rPr>
        <w:t>Z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4A601D13" w14:textId="77777777" w:rsidR="00D400D6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hAnsi="Times New Roman" w:cs="Times New Roman"/>
          <w:color w:val="000000" w:themeColor="text1"/>
        </w:rPr>
        <w:t>220</w:t>
      </w:r>
      <w:r w:rsidRPr="00D404C9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404C9">
        <w:rPr>
          <w:rFonts w:ascii="Times New Roman" w:hAnsi="Times New Roman" w:cs="Times New Roman" w:hint="eastAsia"/>
          <w:color w:val="000000" w:themeColor="text1"/>
        </w:rPr>
        <w:t>（</w:t>
      </w:r>
      <w:r w:rsidRPr="00D404C9">
        <w:rPr>
          <w:rFonts w:ascii="Times New Roman" w:hAnsi="Times New Roman" w:cs="Times New Roman"/>
          <w:color w:val="000000" w:themeColor="text1"/>
        </w:rPr>
        <w:t>或</w:t>
      </w:r>
      <w:r w:rsidRPr="00D404C9">
        <w:rPr>
          <w:rFonts w:ascii="Times New Roman" w:hAnsi="Times New Roman" w:cs="Times New Roman"/>
          <w:color w:val="000000" w:themeColor="text1"/>
          <w:position w:val="-24"/>
        </w:rPr>
        <w:object w:dxaOrig="770" w:dyaOrig="670" w14:anchorId="6E24FA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9pt;height:33.75pt" o:ole="">
            <v:imagedata r:id="rId11" o:title=""/>
          </v:shape>
          <o:OLEObject Type="Embed" ProgID="Equation.3" ShapeID="_x0000_i1025" DrawAspect="Content" ObjectID="_1801059983" r:id="rId12"/>
        </w:object>
      </w:r>
      <w:r w:rsidRPr="00D404C9">
        <w:rPr>
          <w:rFonts w:ascii="Times New Roman" w:hAnsi="Times New Roman" w:cs="Times New Roman" w:hint="eastAsia"/>
          <w:color w:val="000000" w:themeColor="text1"/>
        </w:rPr>
        <w:t>）</w:t>
      </w:r>
      <w:r w:rsidRPr="00D404C9">
        <w:rPr>
          <w:rFonts w:ascii="Times New Roman" w:hAnsi="Times New Roman" w:cs="Times New Roman"/>
          <w:color w:val="000000" w:themeColor="text1"/>
        </w:rPr>
        <w:t>；</w:t>
      </w:r>
      <w:r w:rsidRPr="00D404C9">
        <w:rPr>
          <w:rFonts w:ascii="Times New Roman" w:hAnsi="Times New Roman" w:cs="Times New Roman"/>
          <w:color w:val="000000" w:themeColor="text1"/>
        </w:rPr>
        <w:t>50</w:t>
      </w:r>
      <w:r w:rsidRPr="00D404C9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404C9">
        <w:rPr>
          <w:rFonts w:ascii="Times New Roman" w:hAnsi="Times New Roman" w:cs="Times New Roman"/>
          <w:color w:val="000000" w:themeColor="text1"/>
        </w:rPr>
        <w:t xml:space="preserve">         </w:t>
      </w:r>
    </w:p>
    <w:p w14:paraId="7EC091A8" w14:textId="43D9E805" w:rsidR="00505D39" w:rsidRPr="00D404C9" w:rsidRDefault="000B3E57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2336" behindDoc="0" locked="0" layoutInCell="1" allowOverlap="1" wp14:anchorId="1B986C1C" wp14:editId="026EEF36">
            <wp:simplePos x="0" y="0"/>
            <wp:positionH relativeFrom="column">
              <wp:posOffset>4520565</wp:posOffset>
            </wp:positionH>
            <wp:positionV relativeFrom="paragraph">
              <wp:posOffset>357505</wp:posOffset>
            </wp:positionV>
            <wp:extent cx="1727835" cy="503555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503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404C9">
        <w:rPr>
          <w:rFonts w:ascii="Times New Roman" w:hAnsi="Times New Roman" w:cs="Times New Roman"/>
          <w:color w:val="000000" w:themeColor="text1"/>
        </w:rPr>
        <w:t>6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hAnsi="Times New Roman" w:cs="Times New Roman"/>
          <w:color w:val="000000" w:themeColor="text1"/>
        </w:rPr>
        <w:t>（</w:t>
      </w:r>
      <w:r w:rsidRPr="00D404C9">
        <w:rPr>
          <w:rFonts w:ascii="Times New Roman" w:hAnsi="Times New Roman" w:cs="Times New Roman"/>
          <w:color w:val="000000" w:themeColor="text1"/>
        </w:rPr>
        <w:t>2005·</w:t>
      </w:r>
      <w:r w:rsidRPr="00D404C9">
        <w:rPr>
          <w:rFonts w:ascii="Times New Roman" w:hAnsi="Times New Roman" w:cs="Times New Roman"/>
          <w:color w:val="000000" w:themeColor="text1"/>
        </w:rPr>
        <w:t>上海</w:t>
      </w:r>
      <w:r w:rsidRPr="00D404C9">
        <w:rPr>
          <w:rFonts w:ascii="Times New Roman" w:hAnsi="Times New Roman" w:cs="Times New Roman"/>
          <w:color w:val="000000" w:themeColor="text1"/>
        </w:rPr>
        <w:t>·</w:t>
      </w:r>
      <w:r w:rsidR="007C70F0" w:rsidRPr="00D404C9">
        <w:rPr>
          <w:rFonts w:ascii="Times New Roman" w:eastAsia="宋体" w:hAnsi="Times New Roman" w:cs="Times New Roman"/>
          <w:color w:val="000000" w:themeColor="text1"/>
        </w:rPr>
        <w:t>6</w:t>
      </w:r>
      <w:r w:rsidRPr="00D404C9">
        <w:rPr>
          <w:rFonts w:ascii="Times New Roman" w:hAnsi="Times New Roman" w:cs="Times New Roman"/>
          <w:color w:val="000000" w:themeColor="text1"/>
        </w:rPr>
        <w:t>）</w:t>
      </w:r>
      <w:r w:rsidRPr="00D404C9">
        <w:rPr>
          <w:color w:val="000000" w:themeColor="text1"/>
        </w:rPr>
        <w:t>阴极射线是从阴极射线管的阴极发出的高速运动的粒子流，这些微观</w:t>
      </w:r>
      <w:r w:rsidRPr="00D404C9">
        <w:rPr>
          <w:rFonts w:ascii="Times New Roman" w:eastAsia="宋体" w:hAnsi="Times New Roman" w:cs="Times New Roman"/>
          <w:color w:val="000000" w:themeColor="text1"/>
        </w:rPr>
        <w:t>粒子是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，若在如图所示的阴极射线管中部加上垂直于纸面向里的磁场，阴极射线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将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填</w:t>
      </w:r>
      <w:r w:rsidR="00FC62C9" w:rsidRPr="00D404C9">
        <w:rPr>
          <w:rFonts w:ascii="Times New Roman" w:eastAsia="宋体" w:hAnsi="Times New Roman" w:cs="Times New Roman" w:hint="eastAsia"/>
          <w:color w:val="000000" w:themeColor="text1"/>
        </w:rPr>
        <w:t>“向上”“向下”；“向里”“向外”</w:t>
      </w:r>
      <w:r w:rsidRPr="00D404C9">
        <w:rPr>
          <w:rFonts w:ascii="Times New Roman" w:eastAsia="宋体" w:hAnsi="Times New Roman" w:cs="Times New Roman"/>
          <w:color w:val="000000" w:themeColor="text1"/>
        </w:rPr>
        <w:t>）偏转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3CD8149C" w14:textId="77777777" w:rsidR="00D400D6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eastAsia="宋体" w:hAnsi="Times New Roman" w:cs="Times New Roman"/>
          <w:color w:val="000000" w:themeColor="text1"/>
        </w:rPr>
        <w:t>电子；向下</w:t>
      </w:r>
    </w:p>
    <w:p w14:paraId="303A315F" w14:textId="44424183" w:rsidR="00505D39" w:rsidRPr="00D404C9" w:rsidRDefault="00720848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37FD76FF" wp14:editId="74DBAEB9">
            <wp:simplePos x="0" y="0"/>
            <wp:positionH relativeFrom="column">
              <wp:posOffset>4583430</wp:posOffset>
            </wp:positionH>
            <wp:positionV relativeFrom="paragraph">
              <wp:posOffset>140335</wp:posOffset>
            </wp:positionV>
            <wp:extent cx="1403985" cy="1115695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7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7</w:t>
      </w:r>
      <w:r w:rsidRPr="00D404C9">
        <w:rPr>
          <w:rFonts w:ascii="Times New Roman" w:eastAsia="宋体" w:hAnsi="Times New Roman" w:cs="Times New Roman"/>
          <w:color w:val="000000" w:themeColor="text1"/>
        </w:rPr>
        <w:t>）如图，带电量为</w:t>
      </w:r>
      <w:r w:rsidRPr="00D404C9">
        <w:rPr>
          <w:rFonts w:ascii="Times New Roman" w:eastAsia="宋体" w:hAnsi="Times New Roman" w:cs="Times New Roman"/>
          <w:iCs/>
          <w:color w:val="000000" w:themeColor="text1"/>
        </w:rPr>
        <w:t>+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 w:rsidRPr="00D404C9">
        <w:rPr>
          <w:rFonts w:ascii="Times New Roman" w:eastAsia="宋体" w:hAnsi="Times New Roman" w:cs="Times New Roman"/>
          <w:color w:val="000000" w:themeColor="text1"/>
        </w:rPr>
        <w:t>的点电荷与均匀带电薄板相距为</w:t>
      </w:r>
      <w:r w:rsidRPr="00D404C9">
        <w:rPr>
          <w:rFonts w:ascii="Times New Roman" w:eastAsia="宋体" w:hAnsi="Times New Roman" w:cs="Times New Roman"/>
          <w:color w:val="000000" w:themeColor="text1"/>
        </w:rPr>
        <w:t>2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D404C9">
        <w:rPr>
          <w:rFonts w:ascii="Times New Roman" w:eastAsia="宋体" w:hAnsi="Times New Roman" w:cs="Times New Roman"/>
          <w:color w:val="000000" w:themeColor="text1"/>
        </w:rPr>
        <w:t>，点电荷到带电薄板的垂线通过板的几何中心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若图中</w:t>
      </w:r>
      <w:r w:rsidRPr="00D404C9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点处的电场强度为零，根据对称性，带电薄板在图中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点处产生的电场强度大小为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，方向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proofErr w:type="gramEnd"/>
      <w:r w:rsidRPr="00D404C9">
        <w:rPr>
          <w:rFonts w:ascii="Times New Roman" w:eastAsia="宋体" w:hAnsi="Times New Roman" w:cs="Times New Roman" w:hint="eastAsia"/>
          <w:color w:val="000000" w:themeColor="text1"/>
        </w:rPr>
        <w:t>．（</w:t>
      </w:r>
      <w:r w:rsidRPr="00D404C9">
        <w:rPr>
          <w:rFonts w:ascii="Times New Roman" w:eastAsia="宋体" w:hAnsi="Times New Roman" w:cs="Times New Roman"/>
          <w:color w:val="000000" w:themeColor="text1"/>
        </w:rPr>
        <w:t>静电力恒量为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</w:p>
    <w:p w14:paraId="393D83A0" w14:textId="77777777" w:rsidR="00505D39" w:rsidRPr="00D404C9" w:rsidRDefault="00505D39" w:rsidP="00DF4DF7">
      <w:pPr>
        <w:pStyle w:val="af8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07EF6679" w14:textId="77777777" w:rsidR="00505D39" w:rsidRPr="00D404C9" w:rsidRDefault="00AB54D5" w:rsidP="00DF4DF7">
      <w:pPr>
        <w:pStyle w:val="af8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eastAsia="宋体" w:hAnsi="Times New Roman" w:cs="Times New Roman"/>
          <w:color w:val="000000" w:themeColor="text1"/>
          <w:position w:val="-24"/>
        </w:rPr>
        <w:object w:dxaOrig="368" w:dyaOrig="620" w14:anchorId="2F262746">
          <v:shape id="_x0000_i1026" type="#_x0000_t75" style="width:19.15pt;height:31.15pt" o:ole="">
            <v:imagedata r:id="rId15" o:title=""/>
          </v:shape>
          <o:OLEObject Type="Embed" ProgID="Equation.3" ShapeID="_x0000_i1026" DrawAspect="Content" ObjectID="_1801059984" r:id="rId16"/>
        </w:object>
      </w:r>
      <w:r w:rsidRPr="00D404C9">
        <w:rPr>
          <w:rFonts w:ascii="Times New Roman" w:eastAsia="宋体" w:hAnsi="Times New Roman" w:cs="Times New Roman"/>
          <w:color w:val="000000" w:themeColor="text1"/>
        </w:rPr>
        <w:t>；水平向左（或垂直薄板向左）．</w:t>
      </w:r>
    </w:p>
    <w:p w14:paraId="063ADF2A" w14:textId="0D93D8D2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>8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8</w:t>
      </w:r>
      <w:r w:rsidRPr="00D404C9">
        <w:rPr>
          <w:rFonts w:ascii="Times New Roman" w:eastAsia="宋体" w:hAnsi="Times New Roman" w:cs="Times New Roman"/>
          <w:color w:val="000000" w:themeColor="text1"/>
        </w:rPr>
        <w:t>）下图中图线</w:t>
      </w:r>
      <w:r w:rsidRPr="00D404C9">
        <w:rPr>
          <w:rFonts w:ascii="Times New Roman" w:eastAsia="宋体" w:hAnsi="Times New Roman" w:cs="Times New Roman"/>
          <w:color w:val="000000" w:themeColor="text1"/>
        </w:rPr>
        <w:fldChar w:fldCharType="begin"/>
      </w:r>
      <w:r w:rsidRPr="00D404C9">
        <w:rPr>
          <w:rFonts w:ascii="Times New Roman" w:eastAsia="宋体" w:hAnsi="Times New Roman" w:cs="Times New Roman"/>
          <w:color w:val="000000" w:themeColor="text1"/>
        </w:rPr>
        <w:instrText xml:space="preserve"> </w:instrTex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instrText>= 1 \* GB3</w:instrText>
      </w:r>
      <w:r w:rsidRPr="00D404C9">
        <w:rPr>
          <w:rFonts w:ascii="Times New Roman" w:eastAsia="宋体" w:hAnsi="Times New Roman" w:cs="Times New Roman"/>
          <w:color w:val="000000" w:themeColor="text1"/>
        </w:rPr>
        <w:instrText xml:space="preserve"> </w:instrText>
      </w:r>
      <w:r w:rsidRPr="00D404C9">
        <w:rPr>
          <w:rFonts w:ascii="Times New Roman" w:eastAsia="宋体" w:hAnsi="Times New Roman" w:cs="Times New Roman"/>
          <w:color w:val="000000" w:themeColor="text1"/>
        </w:rPr>
        <w:fldChar w:fldCharType="separate"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①</w:t>
      </w:r>
      <w:r w:rsidRPr="00D404C9">
        <w:rPr>
          <w:rFonts w:ascii="Times New Roman" w:eastAsia="宋体" w:hAnsi="Times New Roman" w:cs="Times New Roman"/>
          <w:color w:val="000000" w:themeColor="text1"/>
        </w:rPr>
        <w:fldChar w:fldCharType="end"/>
      </w:r>
      <w:r w:rsidRPr="00D404C9">
        <w:rPr>
          <w:rFonts w:ascii="Times New Roman" w:eastAsia="宋体" w:hAnsi="Times New Roman" w:cs="Times New Roman"/>
          <w:color w:val="000000" w:themeColor="text1"/>
        </w:rPr>
        <w:t>表示某电池组的输出电压</w:t>
      </w:r>
      <w:r w:rsidRPr="00D404C9">
        <w:rPr>
          <w:rFonts w:asciiTheme="minorEastAsia" w:hAnsiTheme="minorEastAsia" w:cs="Times New Roman"/>
          <w:color w:val="000000" w:themeColor="text1"/>
        </w:rPr>
        <w:t>-</w:t>
      </w:r>
      <w:r w:rsidRPr="00D404C9">
        <w:rPr>
          <w:rFonts w:ascii="Times New Roman" w:eastAsia="宋体" w:hAnsi="Times New Roman" w:cs="Times New Roman"/>
          <w:color w:val="000000" w:themeColor="text1"/>
        </w:rPr>
        <w:t>电流关系，图线</w:t>
      </w:r>
      <w:r w:rsidRPr="00D404C9">
        <w:rPr>
          <w:rFonts w:ascii="Times New Roman" w:eastAsia="宋体" w:hAnsi="Times New Roman" w:cs="Times New Roman"/>
          <w:color w:val="000000" w:themeColor="text1"/>
        </w:rPr>
        <w:fldChar w:fldCharType="begin"/>
      </w:r>
      <w:r w:rsidRPr="00D404C9">
        <w:rPr>
          <w:rFonts w:ascii="Times New Roman" w:eastAsia="宋体" w:hAnsi="Times New Roman" w:cs="Times New Roman"/>
          <w:color w:val="000000" w:themeColor="text1"/>
        </w:rPr>
        <w:instrText xml:space="preserve"> </w:instrTex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instrText>= 2 \* GB3</w:instrText>
      </w:r>
      <w:r w:rsidRPr="00D404C9">
        <w:rPr>
          <w:rFonts w:ascii="Times New Roman" w:eastAsia="宋体" w:hAnsi="Times New Roman" w:cs="Times New Roman"/>
          <w:color w:val="000000" w:themeColor="text1"/>
        </w:rPr>
        <w:instrText xml:space="preserve"> </w:instrText>
      </w:r>
      <w:r w:rsidRPr="00D404C9">
        <w:rPr>
          <w:rFonts w:ascii="Times New Roman" w:eastAsia="宋体" w:hAnsi="Times New Roman" w:cs="Times New Roman"/>
          <w:color w:val="000000" w:themeColor="text1"/>
        </w:rPr>
        <w:fldChar w:fldCharType="separate"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②</w:t>
      </w:r>
      <w:r w:rsidRPr="00D404C9">
        <w:rPr>
          <w:rFonts w:ascii="Times New Roman" w:eastAsia="宋体" w:hAnsi="Times New Roman" w:cs="Times New Roman"/>
          <w:color w:val="000000" w:themeColor="text1"/>
        </w:rPr>
        <w:fldChar w:fldCharType="end"/>
      </w:r>
      <w:r w:rsidRPr="00D404C9">
        <w:rPr>
          <w:rFonts w:ascii="Times New Roman" w:eastAsia="宋体" w:hAnsi="Times New Roman" w:cs="Times New Roman"/>
          <w:color w:val="000000" w:themeColor="text1"/>
        </w:rPr>
        <w:t>表示其输出功率</w:t>
      </w:r>
      <w:r w:rsidRPr="00D404C9">
        <w:rPr>
          <w:rFonts w:ascii="宋体" w:eastAsia="宋体" w:hAnsi="宋体" w:cs="Times New Roman" w:hint="eastAsia"/>
          <w:color w:val="000000" w:themeColor="text1"/>
        </w:rPr>
        <w:t>-</w:t>
      </w:r>
      <w:r w:rsidRPr="00D404C9">
        <w:rPr>
          <w:rFonts w:ascii="Times New Roman" w:eastAsia="宋体" w:hAnsi="Times New Roman" w:cs="Times New Roman"/>
          <w:color w:val="000000" w:themeColor="text1"/>
        </w:rPr>
        <w:t>电流关系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该电池组的内阻为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</w:t>
      </w:r>
      <w:r w:rsidRPr="00D404C9">
        <w:rPr>
          <w:rFonts w:ascii="Times New Roman" w:hAnsi="Times New Roman" w:cs="Times New Roman"/>
          <w:color w:val="000000" w:themeColor="text1"/>
        </w:rPr>
        <w:t>Ω</w:t>
      </w:r>
      <w:r w:rsidRPr="00D404C9">
        <w:rPr>
          <w:rFonts w:ascii="Times New Roman" w:eastAsia="宋体" w:hAnsi="Times New Roman" w:cs="Times New Roman"/>
          <w:color w:val="000000" w:themeColor="text1"/>
        </w:rPr>
        <w:t>，当电池组的输出功率为</w:t>
      </w:r>
      <w:r w:rsidRPr="00D404C9">
        <w:rPr>
          <w:rFonts w:ascii="Times New Roman" w:eastAsia="宋体" w:hAnsi="Times New Roman" w:cs="Times New Roman"/>
          <w:color w:val="000000" w:themeColor="text1"/>
        </w:rPr>
        <w:t>120 W</w:t>
      </w:r>
      <w:r w:rsidRPr="00D404C9">
        <w:rPr>
          <w:rFonts w:ascii="Times New Roman" w:eastAsia="宋体" w:hAnsi="Times New Roman" w:cs="Times New Roman"/>
          <w:color w:val="000000" w:themeColor="text1"/>
        </w:rPr>
        <w:t>时，电池组的输出电压是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V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1B90125F" w14:textId="3900C1D3" w:rsidR="00505D39" w:rsidRPr="00D404C9" w:rsidRDefault="00720848" w:rsidP="00DF4DF7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65BD6857" wp14:editId="2ACAF3AF">
            <wp:simplePos x="0" y="0"/>
            <wp:positionH relativeFrom="column">
              <wp:posOffset>2226945</wp:posOffset>
            </wp:positionH>
            <wp:positionV relativeFrom="paragraph">
              <wp:posOffset>44450</wp:posOffset>
            </wp:positionV>
            <wp:extent cx="2235200" cy="1377950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1377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</w:p>
    <w:p w14:paraId="011D7E43" w14:textId="3FB2AF25" w:rsidR="00505D39" w:rsidRPr="00D404C9" w:rsidRDefault="00505D39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63818935" w14:textId="3607D0EE" w:rsidR="00505D39" w:rsidRPr="00D404C9" w:rsidRDefault="00505D39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7B79B149" w14:textId="01CAB6ED" w:rsidR="00505D39" w:rsidRPr="00D404C9" w:rsidRDefault="00505D39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06932C91" w14:textId="77777777" w:rsidR="00505D39" w:rsidRPr="00D404C9" w:rsidRDefault="00505D39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572171A5" w14:textId="68810745" w:rsidR="00505D39" w:rsidRPr="00D404C9" w:rsidRDefault="00505D39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740A0D8F" w14:textId="77777777" w:rsidR="00505D39" w:rsidRPr="00D404C9" w:rsidRDefault="00505D39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107832BD" w14:textId="1DFFB439" w:rsidR="00505D39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hAnsi="Times New Roman" w:cs="Times New Roman"/>
          <w:color w:val="000000" w:themeColor="text1"/>
        </w:rPr>
        <w:t>5</w:t>
      </w:r>
      <w:r w:rsidR="00D400D6" w:rsidRPr="00D404C9">
        <w:rPr>
          <w:rFonts w:ascii="Times New Roman" w:hAnsi="Times New Roman" w:cs="Times New Roman" w:hint="eastAsia"/>
          <w:color w:val="000000" w:themeColor="text1"/>
        </w:rPr>
        <w:t>；</w:t>
      </w:r>
      <w:r w:rsidRPr="00D404C9">
        <w:rPr>
          <w:rFonts w:ascii="Times New Roman" w:hAnsi="Times New Roman" w:cs="Times New Roman"/>
          <w:color w:val="000000" w:themeColor="text1"/>
        </w:rPr>
        <w:t>30</w:t>
      </w:r>
      <w:r w:rsidRPr="00D404C9">
        <w:rPr>
          <w:rFonts w:ascii="Times New Roman" w:hAnsi="Times New Roman" w:cs="Times New Roman"/>
          <w:color w:val="000000" w:themeColor="text1"/>
        </w:rPr>
        <w:t xml:space="preserve">　</w:t>
      </w:r>
    </w:p>
    <w:p w14:paraId="6E3F3155" w14:textId="7DEAD317" w:rsidR="00505D39" w:rsidRPr="00D404C9" w:rsidRDefault="00AB54D5" w:rsidP="00DF4DF7">
      <w:pPr>
        <w:pStyle w:val="af3"/>
        <w:adjustRightInd w:val="0"/>
        <w:snapToGrid w:val="0"/>
        <w:spacing w:line="312" w:lineRule="auto"/>
        <w:ind w:leftChars="150" w:left="770" w:hanging="440"/>
        <w:outlineLvl w:val="9"/>
        <w:rPr>
          <w:rFonts w:ascii="黑体" w:eastAsia="黑体" w:hAnsi="黑体" w:cs="Times New Roman" w:hint="eastAsia"/>
          <w:color w:val="000000" w:themeColor="text1"/>
        </w:rPr>
      </w:pPr>
      <w:r w:rsidRPr="00D404C9">
        <w:rPr>
          <w:rFonts w:ascii="黑体" w:eastAsia="黑体" w:hAnsi="黑体" w:cs="Times New Roman"/>
          <w:color w:val="000000" w:themeColor="text1"/>
        </w:rPr>
        <w:t>二、选择题</w:t>
      </w:r>
      <w:r w:rsidR="00AD1227" w:rsidRPr="00D404C9">
        <w:rPr>
          <w:rFonts w:ascii="黑体" w:eastAsia="黑体" w:hAnsi="黑体" w:cs="Times New Roman"/>
          <w:color w:val="000000" w:themeColor="text1"/>
        </w:rPr>
        <w:t>（</w:t>
      </w:r>
      <w:r w:rsidRPr="00D404C9">
        <w:rPr>
          <w:rFonts w:ascii="黑体" w:eastAsia="黑体" w:hAnsi="黑体" w:cs="Times New Roman"/>
          <w:color w:val="000000" w:themeColor="text1"/>
        </w:rPr>
        <w:t>本大题共8小题，每小题5分，每小题给出的四个答案中，至少有一个是正确的，把正确答案全选出来，并将正确答案前面的字母填写在题后的方括号内，每一</w:t>
      </w:r>
      <w:proofErr w:type="gramStart"/>
      <w:r w:rsidRPr="00D404C9">
        <w:rPr>
          <w:rFonts w:ascii="黑体" w:eastAsia="黑体" w:hAnsi="黑体" w:cs="Times New Roman"/>
          <w:color w:val="000000" w:themeColor="text1"/>
        </w:rPr>
        <w:t>小题全选对</w:t>
      </w:r>
      <w:proofErr w:type="gramEnd"/>
      <w:r w:rsidRPr="00D404C9">
        <w:rPr>
          <w:rFonts w:ascii="黑体" w:eastAsia="黑体" w:hAnsi="黑体" w:cs="Times New Roman"/>
          <w:color w:val="000000" w:themeColor="text1"/>
        </w:rPr>
        <w:t>的得5分；选对但不全，得部分</w:t>
      </w:r>
      <w:proofErr w:type="gramStart"/>
      <w:r w:rsidRPr="00D404C9">
        <w:rPr>
          <w:rFonts w:ascii="黑体" w:eastAsia="黑体" w:hAnsi="黑体" w:cs="Times New Roman"/>
          <w:color w:val="000000" w:themeColor="text1"/>
        </w:rPr>
        <w:t>分</w:t>
      </w:r>
      <w:proofErr w:type="gramEnd"/>
      <w:r w:rsidRPr="00D404C9">
        <w:rPr>
          <w:rFonts w:ascii="黑体" w:eastAsia="黑体" w:hAnsi="黑体" w:cs="Times New Roman"/>
          <w:color w:val="000000" w:themeColor="text1"/>
        </w:rPr>
        <w:t>；有选错或不答的，得0分，填写在方括号外的字母，不作为选出的答案</w:t>
      </w:r>
      <w:r w:rsidR="00AD1227" w:rsidRPr="00D404C9">
        <w:rPr>
          <w:rFonts w:ascii="黑体" w:eastAsia="黑体" w:hAnsi="黑体" w:cs="Times New Roman"/>
          <w:color w:val="000000" w:themeColor="text1"/>
        </w:rPr>
        <w:t>）</w:t>
      </w:r>
    </w:p>
    <w:p w14:paraId="09547E52" w14:textId="67D7492B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>9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9</w:t>
      </w:r>
      <w:r w:rsidRPr="00D404C9">
        <w:rPr>
          <w:rFonts w:ascii="Times New Roman" w:eastAsia="宋体" w:hAnsi="Times New Roman" w:cs="Times New Roman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2005</w:t>
      </w:r>
      <w:r w:rsidRPr="00D404C9">
        <w:rPr>
          <w:rFonts w:ascii="Times New Roman" w:eastAsia="宋体" w:hAnsi="Times New Roman" w:cs="Times New Roman"/>
          <w:color w:val="000000" w:themeColor="text1"/>
        </w:rPr>
        <w:t>年被联合国定为</w:t>
      </w:r>
      <w:r w:rsidR="000F1440" w:rsidRPr="00D404C9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世界物理年</w:t>
      </w:r>
      <w:r w:rsidR="000F1440" w:rsidRPr="00D404C9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D404C9">
        <w:rPr>
          <w:rFonts w:ascii="Times New Roman" w:eastAsia="宋体" w:hAnsi="Times New Roman" w:cs="Times New Roman"/>
          <w:color w:val="000000" w:themeColor="text1"/>
        </w:rPr>
        <w:t>，以表彰爱因斯坦对科学的贡献，爱因斯坦对物理学的贡献有</w:t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</w:p>
    <w:p w14:paraId="097ECDC2" w14:textId="6A3F28FE" w:rsidR="00505D39" w:rsidRPr="00D404C9" w:rsidRDefault="00720848" w:rsidP="00DF4DF7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创立</w:t>
      </w:r>
      <w:r w:rsidR="007C70F0" w:rsidRPr="00D404C9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相对论</w:t>
      </w:r>
      <w:r w:rsidR="007C70F0" w:rsidRPr="00D404C9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D400D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D400D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D400D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D400D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B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发现</w:t>
      </w:r>
      <w:r w:rsidR="007C70F0" w:rsidRPr="00D404C9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X</w:t>
      </w:r>
      <w:r w:rsidRPr="00D404C9">
        <w:rPr>
          <w:rFonts w:ascii="Times New Roman" w:eastAsia="宋体" w:hAnsi="Times New Roman" w:cs="Times New Roman"/>
          <w:color w:val="000000" w:themeColor="text1"/>
        </w:rPr>
        <w:t>射线</w:t>
      </w:r>
      <w:r w:rsidR="007C70F0" w:rsidRPr="00D404C9">
        <w:rPr>
          <w:rFonts w:ascii="Times New Roman" w:eastAsia="宋体" w:hAnsi="Times New Roman" w:cs="Times New Roman" w:hint="eastAsia"/>
          <w:color w:val="000000" w:themeColor="text1"/>
        </w:rPr>
        <w:t>”</w:t>
      </w:r>
    </w:p>
    <w:p w14:paraId="60A84745" w14:textId="5981C902" w:rsidR="00505D39" w:rsidRPr="00D404C9" w:rsidRDefault="00AB54D5" w:rsidP="00DF4DF7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720848"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C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提出</w:t>
      </w:r>
      <w:r w:rsidR="007C70F0" w:rsidRPr="00D404C9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光子说</w:t>
      </w:r>
      <w:r w:rsidR="007C70F0" w:rsidRPr="00D404C9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D400D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D400D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D400D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D400D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D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建立</w:t>
      </w:r>
      <w:r w:rsidR="007C70F0" w:rsidRPr="00D404C9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原子核式模型</w:t>
      </w:r>
      <w:r w:rsidR="007C70F0" w:rsidRPr="00D404C9">
        <w:rPr>
          <w:rFonts w:ascii="Times New Roman" w:eastAsia="宋体" w:hAnsi="Times New Roman" w:cs="Times New Roman" w:hint="eastAsia"/>
          <w:color w:val="000000" w:themeColor="text1"/>
        </w:rPr>
        <w:t>”</w:t>
      </w:r>
    </w:p>
    <w:p w14:paraId="32C2F9F5" w14:textId="77777777" w:rsidR="00505D39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hAnsi="Times New Roman" w:cs="Times New Roman"/>
          <w:color w:val="000000" w:themeColor="text1"/>
        </w:rPr>
        <w:t>AC</w:t>
      </w:r>
    </w:p>
    <w:p w14:paraId="7CFC0850" w14:textId="2B9A4B99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 w:hint="eastAsia"/>
          <w:color w:val="000000" w:themeColor="text1"/>
        </w:rPr>
        <w:t>10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10</w:t>
      </w:r>
      <w:r w:rsidRPr="00D404C9">
        <w:rPr>
          <w:rFonts w:ascii="Times New Roman" w:eastAsia="宋体" w:hAnsi="Times New Roman" w:cs="Times New Roman"/>
          <w:color w:val="000000" w:themeColor="text1"/>
        </w:rPr>
        <w:t>）卢瑟福通过实验首次实现了原子核的人工转变，核反应方程为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  <w:w w:val="90"/>
          <w:position w:val="-12"/>
        </w:rPr>
        <w:object w:dxaOrig="2012" w:dyaOrig="353" w14:anchorId="201CA7E2">
          <v:shape id="_x0000_i1027" type="#_x0000_t75" style="width:100.5pt;height:18.4pt" o:ole="">
            <v:imagedata r:id="rId18" o:title=""/>
          </v:shape>
          <o:OLEObject Type="Embed" ProgID="Equation.DSMT4" ShapeID="_x0000_i1027" DrawAspect="Content" ObjectID="_1801059985" r:id="rId19"/>
        </w:object>
      </w:r>
      <w:r w:rsidRPr="00D404C9">
        <w:rPr>
          <w:rFonts w:ascii="Times New Roman" w:eastAsia="宋体" w:hAnsi="Times New Roman" w:cs="Times New Roman"/>
          <w:color w:val="000000" w:themeColor="text1"/>
        </w:rPr>
        <w:t>．下列说法中正确的是</w:t>
      </w:r>
    </w:p>
    <w:p w14:paraId="6BD7DCDF" w14:textId="4AC2E726" w:rsidR="00505D39" w:rsidRPr="00D404C9" w:rsidRDefault="00720848" w:rsidP="00DF4DF7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通过此实验发现了质子</w:t>
      </w:r>
      <w:r w:rsidRPr="00D404C9">
        <w:rPr>
          <w:rFonts w:ascii="Times New Roman" w:eastAsia="宋体" w:hAnsi="Times New Roman" w:cs="Times New Roman"/>
          <w:color w:val="000000" w:themeColor="text1"/>
          <w:position w:val="-10"/>
        </w:rPr>
        <w:object w:dxaOrig="184" w:dyaOrig="352" w14:anchorId="066148CB">
          <v:shape id="_x0000_i1028" type="#_x0000_t75" style="width:9pt;height:18.4pt" o:ole="">
            <v:imagedata r:id="rId20" o:title=""/>
          </v:shape>
          <o:OLEObject Type="Embed" ProgID="Equation.KSEE3" ShapeID="_x0000_i1028" DrawAspect="Content" ObjectID="_1801059986" r:id="rId21"/>
        </w:object>
      </w:r>
    </w:p>
    <w:p w14:paraId="534141EF" w14:textId="368E4712" w:rsidR="00505D39" w:rsidRPr="00D404C9" w:rsidRDefault="00AB54D5" w:rsidP="00E85F95">
      <w:pPr>
        <w:pStyle w:val="11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ab/>
        <w:t>B</w:t>
      </w:r>
      <w:r w:rsidRPr="00D404C9">
        <w:rPr>
          <w:rFonts w:ascii="Times New Roman" w:hAnsi="Times New Roman" w:cs="Times New Roman" w:hint="eastAsia"/>
          <w:color w:val="000000" w:themeColor="text1"/>
        </w:rPr>
        <w:t>．</w:t>
      </w:r>
      <w:r w:rsidRPr="00D404C9">
        <w:rPr>
          <w:rFonts w:ascii="Times New Roman" w:hAnsi="Times New Roman" w:cs="Times New Roman"/>
          <w:color w:val="000000" w:themeColor="text1"/>
        </w:rPr>
        <w:t>实验中利用了放射源放出的</w:t>
      </w:r>
      <w:r w:rsidR="00E85F95" w:rsidRPr="00D404C9">
        <w:rPr>
          <w:rFonts w:ascii="Times New Roman" w:hAnsi="Times New Roman" w:cs="Times New Roman"/>
          <w:color w:val="000000" w:themeColor="text1"/>
        </w:rPr>
        <w:t>γ</w:t>
      </w:r>
      <w:r w:rsidRPr="00D404C9">
        <w:rPr>
          <w:rFonts w:ascii="Times New Roman" w:hAnsi="Times New Roman" w:cs="Times New Roman"/>
          <w:color w:val="000000" w:themeColor="text1"/>
        </w:rPr>
        <w:t>射线</w:t>
      </w:r>
    </w:p>
    <w:p w14:paraId="098B4F76" w14:textId="2446F066" w:rsidR="00505D39" w:rsidRPr="00D404C9" w:rsidRDefault="00720848" w:rsidP="00DF4DF7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实验中利用了放射源放出的</w:t>
      </w:r>
      <w:r w:rsidRPr="00D404C9">
        <w:rPr>
          <w:rFonts w:ascii="Times New Roman" w:eastAsia="楷体_GB2312" w:hAnsi="Times New Roman" w:cs="Times New Roman"/>
          <w:iCs/>
          <w:color w:val="000000" w:themeColor="text1"/>
        </w:rPr>
        <w:t>α</w:t>
      </w:r>
      <w:r w:rsidRPr="00D404C9">
        <w:rPr>
          <w:rFonts w:ascii="Times New Roman" w:eastAsia="宋体" w:hAnsi="Times New Roman" w:cs="Times New Roman"/>
          <w:color w:val="000000" w:themeColor="text1"/>
        </w:rPr>
        <w:t>射线</w:t>
      </w:r>
    </w:p>
    <w:p w14:paraId="407408FB" w14:textId="50812E1A" w:rsidR="00505D39" w:rsidRPr="00D404C9" w:rsidRDefault="00720848" w:rsidP="00DF4DF7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原子核在人工转变过程中，电荷数可能不守恒</w:t>
      </w:r>
    </w:p>
    <w:p w14:paraId="3E8957FB" w14:textId="77777777" w:rsidR="00505D39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hAnsi="Times New Roman" w:cs="Times New Roman"/>
          <w:color w:val="000000" w:themeColor="text1"/>
        </w:rPr>
        <w:t>AC</w:t>
      </w:r>
    </w:p>
    <w:p w14:paraId="622F6EF4" w14:textId="77777777" w:rsidR="00243235" w:rsidRPr="00D404C9" w:rsidRDefault="0024323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36010702" w14:textId="031EF3DF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lastRenderedPageBreak/>
        <w:t>1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="00243235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11</w:t>
      </w:r>
      <w:r w:rsidRPr="00D404C9">
        <w:rPr>
          <w:rFonts w:ascii="Times New Roman" w:eastAsia="宋体" w:hAnsi="Times New Roman" w:cs="Times New Roman"/>
          <w:color w:val="000000" w:themeColor="text1"/>
        </w:rPr>
        <w:t>）对如图所示的皮带传动装置，下列说法中正确的是</w:t>
      </w:r>
    </w:p>
    <w:p w14:paraId="6076B4DC" w14:textId="356374FA" w:rsidR="00505D39" w:rsidRPr="00D404C9" w:rsidRDefault="00243235" w:rsidP="00DF4DF7">
      <w:pPr>
        <w:pStyle w:val="ABCD"/>
        <w:tabs>
          <w:tab w:val="clear" w:pos="683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35560" distB="35560" distL="35560" distR="35560" simplePos="0" relativeHeight="251657216" behindDoc="0" locked="0" layoutInCell="1" allowOverlap="1" wp14:anchorId="5D32565B" wp14:editId="46F35086">
            <wp:simplePos x="0" y="0"/>
            <wp:positionH relativeFrom="column">
              <wp:posOffset>3823335</wp:posOffset>
            </wp:positionH>
            <wp:positionV relativeFrom="paragraph">
              <wp:posOffset>111125</wp:posOffset>
            </wp:positionV>
            <wp:extent cx="1292860" cy="714375"/>
            <wp:effectExtent l="0" t="0" r="2540" b="9525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9286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20848"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轮带动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轮沿逆时针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方向旋转</w:t>
      </w:r>
    </w:p>
    <w:p w14:paraId="3972C0D1" w14:textId="3412195B" w:rsidR="00720848" w:rsidRPr="00D404C9" w:rsidRDefault="00AB54D5" w:rsidP="00DF4DF7">
      <w:pPr>
        <w:pStyle w:val="ABCD"/>
        <w:tabs>
          <w:tab w:val="clear" w:pos="683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720848"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轮带动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轮沿逆时针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方向旋转</w:t>
      </w:r>
    </w:p>
    <w:p w14:paraId="786737E8" w14:textId="68C71B64" w:rsidR="00505D39" w:rsidRPr="00D404C9" w:rsidRDefault="00720848" w:rsidP="00DF4DF7">
      <w:pPr>
        <w:pStyle w:val="ABCD"/>
        <w:tabs>
          <w:tab w:val="clear" w:pos="683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D404C9">
        <w:rPr>
          <w:rFonts w:ascii="Times New Roman" w:eastAsia="宋体" w:hAnsi="Times New Roman" w:cs="Times New Roman"/>
          <w:color w:val="000000" w:themeColor="text1"/>
        </w:rPr>
        <w:t>轮带动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轮沿顺时针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方向旋转</w:t>
      </w:r>
    </w:p>
    <w:p w14:paraId="2AD8C45B" w14:textId="17FAA4D9" w:rsidR="00505D39" w:rsidRPr="00D404C9" w:rsidRDefault="00720848" w:rsidP="00DF4DF7">
      <w:pPr>
        <w:pStyle w:val="ABCD"/>
        <w:tabs>
          <w:tab w:val="clear" w:pos="683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D404C9">
        <w:rPr>
          <w:rFonts w:ascii="Times New Roman" w:eastAsia="宋体" w:hAnsi="Times New Roman" w:cs="Times New Roman"/>
          <w:color w:val="000000" w:themeColor="text1"/>
        </w:rPr>
        <w:t>轮带动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轮沿顺时针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方向旋转</w:t>
      </w:r>
    </w:p>
    <w:p w14:paraId="4C3B7785" w14:textId="77777777" w:rsidR="00D400D6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hAnsi="Times New Roman" w:cs="Times New Roman"/>
          <w:color w:val="000000" w:themeColor="text1"/>
        </w:rPr>
        <w:t>BD</w:t>
      </w:r>
    </w:p>
    <w:p w14:paraId="4CAA35EB" w14:textId="5D920F40" w:rsidR="00505D39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8240" behindDoc="0" locked="0" layoutInCell="1" allowOverlap="1" wp14:anchorId="64FA1B8A" wp14:editId="7F64F73F">
            <wp:simplePos x="0" y="0"/>
            <wp:positionH relativeFrom="column">
              <wp:posOffset>3921760</wp:posOffset>
            </wp:positionH>
            <wp:positionV relativeFrom="paragraph">
              <wp:posOffset>691515</wp:posOffset>
            </wp:positionV>
            <wp:extent cx="1403985" cy="827405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00D6" w:rsidRPr="00D404C9">
        <w:rPr>
          <w:rFonts w:ascii="Times New Roman" w:hAnsi="Times New Roman" w:cs="Times New Roman" w:hint="eastAsia"/>
          <w:color w:val="000000" w:themeColor="text1"/>
        </w:rPr>
        <w:t>12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12</w:t>
      </w:r>
      <w:r w:rsidRPr="00D404C9">
        <w:rPr>
          <w:rFonts w:ascii="Times New Roman" w:eastAsia="宋体" w:hAnsi="Times New Roman" w:cs="Times New Roman"/>
          <w:color w:val="000000" w:themeColor="text1"/>
        </w:rPr>
        <w:t>）如图所示，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A 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分别为单摆做简谐振动时摆球的不同位置，其中，位置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为摆球摆动的最高位置，虚线为过悬点的竖直线，以摆球最低位置为重力势能零点，则摆球在摆动过程中</w:t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</w:p>
    <w:p w14:paraId="38E347B9" w14:textId="2F1E33DD" w:rsidR="00505D39" w:rsidRPr="00D404C9" w:rsidRDefault="00720848" w:rsidP="00DF4DF7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243235"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．位于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处时动能最大</w:t>
      </w:r>
    </w:p>
    <w:p w14:paraId="02434566" w14:textId="5AEE872E" w:rsidR="00505D39" w:rsidRPr="00D404C9" w:rsidRDefault="00AB54D5" w:rsidP="00DF4DF7">
      <w:pPr>
        <w:pStyle w:val="ABCD"/>
        <w:tabs>
          <w:tab w:val="clear" w:pos="683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720848"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．位于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处时势能最大</w:t>
      </w:r>
    </w:p>
    <w:p w14:paraId="69CA0E94" w14:textId="0BC4E37B" w:rsidR="00505D39" w:rsidRPr="00D404C9" w:rsidRDefault="00AB54D5" w:rsidP="00DF4DF7">
      <w:pPr>
        <w:pStyle w:val="ABCD"/>
        <w:tabs>
          <w:tab w:val="clear" w:pos="683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720848"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C</w:t>
      </w:r>
      <w:r w:rsidRPr="00D404C9">
        <w:rPr>
          <w:rFonts w:ascii="Times New Roman" w:eastAsia="宋体" w:hAnsi="Times New Roman" w:cs="Times New Roman"/>
          <w:color w:val="000000" w:themeColor="text1"/>
        </w:rPr>
        <w:t>．在位置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的势能大于在位置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的动能</w:t>
      </w:r>
    </w:p>
    <w:p w14:paraId="079E2A46" w14:textId="1B578B26" w:rsidR="00505D39" w:rsidRPr="00D404C9" w:rsidRDefault="00AB54D5" w:rsidP="00DF4DF7">
      <w:pPr>
        <w:pStyle w:val="ABCD"/>
        <w:tabs>
          <w:tab w:val="clear" w:pos="683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720848"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D</w:t>
      </w:r>
      <w:r w:rsidRPr="00D404C9">
        <w:rPr>
          <w:rFonts w:ascii="Times New Roman" w:eastAsia="宋体" w:hAnsi="Times New Roman" w:cs="Times New Roman"/>
          <w:color w:val="000000" w:themeColor="text1"/>
        </w:rPr>
        <w:t>．在位置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的机械能大于在位置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的机械能</w:t>
      </w:r>
    </w:p>
    <w:p w14:paraId="63B2B5A0" w14:textId="77777777" w:rsidR="00D400D6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hAnsi="Times New Roman" w:cs="Times New Roman"/>
          <w:color w:val="000000" w:themeColor="text1"/>
        </w:rPr>
        <w:t>BC</w:t>
      </w:r>
    </w:p>
    <w:p w14:paraId="19F7D655" w14:textId="45D51882" w:rsidR="00505D39" w:rsidRPr="00D404C9" w:rsidRDefault="004F2F56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 wp14:anchorId="079533A5" wp14:editId="5F6E3288">
            <wp:simplePos x="0" y="0"/>
            <wp:positionH relativeFrom="column">
              <wp:posOffset>4269105</wp:posOffset>
            </wp:positionH>
            <wp:positionV relativeFrom="paragraph">
              <wp:posOffset>761365</wp:posOffset>
            </wp:positionV>
            <wp:extent cx="1536065" cy="1101090"/>
            <wp:effectExtent l="0" t="0" r="6985" b="381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36065" cy="11010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13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13</w:t>
      </w:r>
      <w:r w:rsidRPr="00D404C9">
        <w:rPr>
          <w:rFonts w:ascii="Times New Roman" w:eastAsia="宋体" w:hAnsi="Times New Roman" w:cs="Times New Roman"/>
          <w:color w:val="000000" w:themeColor="text1"/>
        </w:rPr>
        <w:t>）如图所示的塔吊臂上有一可以沿水平方向运动的小车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，小车下装有吊着物体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的吊钩，在小车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与物体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以相同的水平速度沿吊臂方向匀速运动的同时，吊钩将物体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向上吊起，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之间的距离以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="007C70F0" w:rsidRPr="00D404C9">
        <w:rPr>
          <w:rFonts w:ascii="Times New Roman" w:eastAsia="宋体" w:hAnsi="Times New Roman" w:cs="Times New Roman"/>
          <w:color w:val="000000" w:themeColor="text1"/>
        </w:rPr>
        <w:t>＝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7C70F0" w:rsidRPr="00D404C9">
        <w:rPr>
          <w:rFonts w:ascii="Times New Roman" w:eastAsia="宋体" w:hAnsi="Times New Roman" w:cs="Times New Roman"/>
          <w:color w:val="000000" w:themeColor="text1"/>
        </w:rPr>
        <w:t>－</w:t>
      </w:r>
      <w:r w:rsidRPr="00D404C9">
        <w:rPr>
          <w:rFonts w:ascii="Times New Roman" w:eastAsia="宋体" w:hAnsi="Times New Roman" w:cs="Times New Roman"/>
          <w:color w:val="000000" w:themeColor="text1"/>
        </w:rPr>
        <w:t>2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D404C9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SI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（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SI </w:t>
      </w:r>
      <w:r w:rsidRPr="00D404C9">
        <w:rPr>
          <w:rFonts w:ascii="Times New Roman" w:eastAsia="宋体" w:hAnsi="Times New Roman" w:cs="Times New Roman"/>
          <w:color w:val="000000" w:themeColor="text1"/>
        </w:rPr>
        <w:t>表示国际单位制，式中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 w:rsidRPr="00D404C9">
        <w:rPr>
          <w:rFonts w:ascii="Times New Roman" w:eastAsia="宋体" w:hAnsi="Times New Roman" w:cs="Times New Roman"/>
          <w:color w:val="000000" w:themeColor="text1"/>
        </w:rPr>
        <w:t>为吊臂离地面的高度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规律变化，则物体做</w:t>
      </w:r>
    </w:p>
    <w:p w14:paraId="63158D42" w14:textId="51B2201C" w:rsidR="00243235" w:rsidRPr="00D404C9" w:rsidRDefault="00AB54D5" w:rsidP="00DF4DF7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．速度大小不变的曲线运动</w:t>
      </w:r>
    </w:p>
    <w:p w14:paraId="41538F86" w14:textId="4CD9147D" w:rsidR="00505D39" w:rsidRPr="00D404C9" w:rsidRDefault="00AB54D5" w:rsidP="00DF4DF7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．速度大小增加的曲线运动</w:t>
      </w:r>
    </w:p>
    <w:p w14:paraId="3DB5EBA2" w14:textId="5DB7EE8A" w:rsidR="00505D39" w:rsidRPr="00D404C9" w:rsidRDefault="00AB54D5" w:rsidP="00DF4DF7">
      <w:pPr>
        <w:pStyle w:val="ABCD"/>
        <w:tabs>
          <w:tab w:val="clear" w:pos="683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243235"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C</w:t>
      </w:r>
      <w:r w:rsidRPr="00D404C9">
        <w:rPr>
          <w:rFonts w:ascii="Times New Roman" w:eastAsia="宋体" w:hAnsi="Times New Roman" w:cs="Times New Roman"/>
          <w:color w:val="000000" w:themeColor="text1"/>
        </w:rPr>
        <w:t>．加速度大小方向均不变的曲线运动</w:t>
      </w:r>
    </w:p>
    <w:p w14:paraId="071D8B88" w14:textId="74471712" w:rsidR="00505D39" w:rsidRPr="00D404C9" w:rsidRDefault="00243235" w:rsidP="00DF4DF7">
      <w:pPr>
        <w:pStyle w:val="ABCD"/>
        <w:tabs>
          <w:tab w:val="clear" w:pos="683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D404C9">
        <w:rPr>
          <w:rFonts w:ascii="Times New Roman" w:eastAsia="宋体" w:hAnsi="Times New Roman" w:cs="Times New Roman"/>
          <w:color w:val="000000" w:themeColor="text1"/>
        </w:rPr>
        <w:t>．加速度大小方向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均变化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的曲线运动</w:t>
      </w:r>
    </w:p>
    <w:p w14:paraId="0206C8BA" w14:textId="77777777" w:rsidR="00D400D6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hAnsi="Times New Roman" w:cs="Times New Roman"/>
          <w:color w:val="000000" w:themeColor="text1"/>
        </w:rPr>
        <w:t>BC</w:t>
      </w:r>
    </w:p>
    <w:p w14:paraId="4BAEB1A7" w14:textId="3D8E3CEA" w:rsidR="00505D39" w:rsidRPr="00D404C9" w:rsidRDefault="004F2F56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6432" behindDoc="0" locked="0" layoutInCell="1" allowOverlap="1" wp14:anchorId="2DE33C37" wp14:editId="219574FB">
            <wp:simplePos x="0" y="0"/>
            <wp:positionH relativeFrom="column">
              <wp:posOffset>3534410</wp:posOffset>
            </wp:positionH>
            <wp:positionV relativeFrom="paragraph">
              <wp:posOffset>107950</wp:posOffset>
            </wp:positionV>
            <wp:extent cx="2612390" cy="652780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612390" cy="652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00D6" w:rsidRPr="00D404C9">
        <w:rPr>
          <w:rFonts w:ascii="Times New Roman" w:hAnsi="Times New Roman" w:cs="Times New Roman" w:hint="eastAsia"/>
          <w:color w:val="000000" w:themeColor="text1"/>
        </w:rPr>
        <w:t>14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14</w:t>
      </w:r>
      <w:r w:rsidRPr="00D404C9">
        <w:rPr>
          <w:rFonts w:ascii="Times New Roman" w:eastAsia="宋体" w:hAnsi="Times New Roman" w:cs="Times New Roman"/>
          <w:color w:val="000000" w:themeColor="text1"/>
        </w:rPr>
        <w:t>）如图所示，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是长直密绕通电螺线管，小线圈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与电流表连接，并沿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的轴线</w:t>
      </w:r>
      <w:r w:rsidRPr="00D404C9"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 w:rsidRPr="00D404C9">
        <w:rPr>
          <w:rFonts w:ascii="Times New Roman" w:eastAsia="宋体" w:hAnsi="Times New Roman" w:cs="Times New Roman"/>
          <w:color w:val="000000" w:themeColor="text1"/>
        </w:rPr>
        <w:t>从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 w:rsidRPr="00D404C9">
        <w:rPr>
          <w:rFonts w:ascii="Times New Roman" w:eastAsia="宋体" w:hAnsi="Times New Roman" w:cs="Times New Roman"/>
          <w:color w:val="000000" w:themeColor="text1"/>
        </w:rPr>
        <w:t>点自左向右匀速穿过螺线管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，能正确反映通过电流表中电流</w:t>
      </w:r>
      <w:r w:rsidRPr="00D404C9">
        <w:rPr>
          <w:rFonts w:ascii="Times New Roman" w:eastAsia="宋体" w:hAnsi="Times New Roman" w:cs="Times New Roman" w:hint="eastAsia"/>
          <w:i/>
          <w:color w:val="000000" w:themeColor="text1"/>
        </w:rPr>
        <w:t>I</w:t>
      </w:r>
      <w:r w:rsidRPr="00D404C9">
        <w:rPr>
          <w:rFonts w:ascii="Times New Roman" w:eastAsia="宋体" w:hAnsi="Times New Roman" w:cs="Times New Roman"/>
          <w:color w:val="000000" w:themeColor="text1"/>
        </w:rPr>
        <w:t>随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 w:rsidRPr="00D404C9">
        <w:rPr>
          <w:rFonts w:ascii="Times New Roman" w:eastAsia="宋体" w:hAnsi="Times New Roman" w:cs="Times New Roman"/>
          <w:color w:val="000000" w:themeColor="text1"/>
        </w:rPr>
        <w:t>变化规律的是</w:t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</w:p>
    <w:p w14:paraId="0BA4CED5" w14:textId="0E174F77" w:rsidR="00505D39" w:rsidRPr="00D404C9" w:rsidRDefault="00AB54D5" w:rsidP="00DF4DF7">
      <w:pPr>
        <w:pStyle w:val="2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4F2F56" w:rsidRPr="00D404C9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664D002E" wp14:editId="7DB59866">
                <wp:simplePos x="0" y="0"/>
                <wp:positionH relativeFrom="column">
                  <wp:posOffset>462280</wp:posOffset>
                </wp:positionH>
                <wp:positionV relativeFrom="paragraph">
                  <wp:posOffset>24765</wp:posOffset>
                </wp:positionV>
                <wp:extent cx="5600065" cy="755650"/>
                <wp:effectExtent l="0" t="0" r="635" b="6350"/>
                <wp:wrapTopAndBottom/>
                <wp:docPr id="1208375942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00065" cy="755650"/>
                          <a:chOff x="0" y="0"/>
                          <a:chExt cx="5600573" cy="755650"/>
                        </a:xfrm>
                      </wpg:grpSpPr>
                      <pic:pic xmlns:pic="http://schemas.openxmlformats.org/drawingml/2006/picture">
                        <pic:nvPicPr>
                          <pic:cNvPr id="1527073966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3645" cy="7556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37564551" name="image17.jpeg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47800" y="0"/>
                            <a:ext cx="1259840" cy="7556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04430499" name="image18.jpeg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32176" y="0"/>
                            <a:ext cx="1223645" cy="7556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1705858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376928" y="0"/>
                            <a:ext cx="1223645" cy="7556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9814912" id="组合 1" o:spid="_x0000_s1026" style="position:absolute;left:0;text-align:left;margin-left:36.4pt;margin-top:1.95pt;width:440.95pt;height:59.5pt;z-index:251683840" coordsize="56005,755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">
                <v:shape id="image16.jpeg" o:spid="_x0000_s1027" type="#_x0000_t75" style="position:absolute;width:12236;height:75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">
                  <v:imagedata r:id="rId30" o:title=""/>
                  <v:path arrowok="t"/>
                </v:shape>
                <v:shape id="image17.jpeg" o:spid="_x0000_s1028" type="#_x0000_t75" style="position:absolute;left:14478;width:12598;height:75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">
                  <v:imagedata r:id="rId31" o:title=""/>
                  <v:path arrowok="t"/>
                </v:shape>
                <v:shape id="image18.jpeg" o:spid="_x0000_s1029" type="#_x0000_t75" style="position:absolute;left:29321;width:12237;height:75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TMSHjGAAAA4wAAAA8AAABkcnMvZG93bnJldi54bWxET19rwjAQfx/4HcIJe9NE7WTtjCKCsKdt&#10;un2AW3Nro82lNJlWP70ZCHu83/9brHrXiBN1wXrWMBkrEMSlN5YrDV+f29EziBCRDTaeScOFAqyW&#10;g4cFFsafeUenfaxECuFQoIY6xraQMpQ1OQxj3xIn7sd3DmM6u0qaDs8p3DVyqtRcOrScGmpsaVNT&#10;edz/Og3fsnm7Tvkjn7T83lu7nfnLgbV+HPbrFxCR+vgvvrtfTZr/pLJsprI8h7+fEgByeQ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1MxIeMYAAADjAAAADwAAAAAAAAAAAAAA&#10;AACfAgAAZHJzL2Rvd25yZXYueG1sUEsFBgAAAAAEAAQA9wAAAJIDAAAAAA==&#10;">
                  <v:imagedata r:id="rId32" o:title=""/>
                  <v:path arrowok="t"/>
                </v:shape>
                <v:shape id="image19.jpeg" o:spid="_x0000_s1030" type="#_x0000_t75" style="position:absolute;left:43769;width:12236;height:75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+4yK7HAAAA4QAAAA8AAABkcnMvZG93bnJldi54bWxET89rwjAUvg/8H8ITdhkzdc61VKPoYLiT&#10;MOfF27N5NtXmpTSp1v/eHAY7fny/58ve1uJKra8cKxiPEhDEhdMVlwr2v1+vGQgfkDXWjknBnTws&#10;F4OnOeba3fiHrrtQihjCPkcFJoQml9IXhiz6kWuII3dyrcUQYVtK3eIthttaviXJh7RYcWww2NCn&#10;oeKy66yC8+G9TPe87YqXdN1nl06azfGk1POwX81ABOrDv/jP/a0VTMZpMs2mcXJ8FN+AXDw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N+4yK7HAAAA4QAAAA8AAAAAAAAAAAAA&#10;AAAAnwIAAGRycy9kb3ducmV2LnhtbFBLBQYAAAAABAAEAPcAAACTAwAAAAA=&#10;">
                  <v:imagedata r:id="rId33" o:title=""/>
                  <v:path arrowok="t"/>
                </v:shape>
                <w10:wrap type="topAndBottom"/>
              </v:group>
            </w:pict>
          </mc:Fallback>
        </mc:AlternateContent>
      </w:r>
      <w:r w:rsidR="004F2F5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A</w:t>
      </w:r>
      <w:r w:rsidR="004F2F5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B</w:t>
      </w:r>
      <w:r w:rsidR="004F2F5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4F2F5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4F2F56"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    </w:t>
      </w:r>
      <w:r w:rsidRPr="00D404C9">
        <w:rPr>
          <w:rFonts w:ascii="Times New Roman" w:eastAsia="宋体" w:hAnsi="Times New Roman" w:cs="Times New Roman"/>
          <w:color w:val="000000" w:themeColor="text1"/>
        </w:rPr>
        <w:t>C</w:t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="004F2F5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4F2F5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4F2F56"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       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 </w:t>
      </w:r>
      <w:r w:rsidRPr="00D404C9">
        <w:rPr>
          <w:rFonts w:ascii="Times New Roman" w:eastAsia="宋体" w:hAnsi="Times New Roman" w:cs="Times New Roman"/>
          <w:color w:val="000000" w:themeColor="text1"/>
        </w:rPr>
        <w:t>D</w:t>
      </w:r>
    </w:p>
    <w:p w14:paraId="4C9F72E8" w14:textId="77777777" w:rsidR="00505D39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hAnsi="Times New Roman" w:cs="Times New Roman"/>
          <w:color w:val="000000" w:themeColor="text1"/>
        </w:rPr>
        <w:t>C</w:t>
      </w:r>
    </w:p>
    <w:p w14:paraId="1C080A98" w14:textId="2648C4A8" w:rsidR="00505D39" w:rsidRPr="00D404C9" w:rsidRDefault="00AB54D5" w:rsidP="00DF4DF7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>15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15</w:t>
      </w:r>
      <w:r w:rsidRPr="00D404C9">
        <w:rPr>
          <w:rFonts w:ascii="Times New Roman" w:eastAsia="宋体" w:hAnsi="Times New Roman" w:cs="Times New Roman"/>
          <w:color w:val="000000" w:themeColor="text1"/>
        </w:rPr>
        <w:t>）在场强大小为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 w:rsidRPr="00D404C9">
        <w:rPr>
          <w:rFonts w:ascii="Times New Roman" w:eastAsia="宋体" w:hAnsi="Times New Roman" w:cs="Times New Roman"/>
          <w:color w:val="000000" w:themeColor="text1"/>
        </w:rPr>
        <w:t>的匀强电场中，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质量为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Pr="00D404C9">
        <w:rPr>
          <w:rFonts w:ascii="Times New Roman" w:eastAsia="宋体" w:hAnsi="Times New Roman" w:cs="Times New Roman"/>
          <w:color w:val="000000" w:themeColor="text1"/>
        </w:rPr>
        <w:t>带电量为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+q</w:t>
      </w:r>
      <w:r w:rsidRPr="00D404C9">
        <w:rPr>
          <w:rFonts w:ascii="Times New Roman" w:eastAsia="宋体" w:hAnsi="Times New Roman" w:cs="Times New Roman"/>
          <w:color w:val="000000" w:themeColor="text1"/>
        </w:rPr>
        <w:t>的物体以某一初速沿</w:t>
      </w:r>
      <w:r w:rsidRPr="00D404C9">
        <w:rPr>
          <w:rFonts w:ascii="Times New Roman" w:eastAsia="宋体" w:hAnsi="Times New Roman" w:cs="Times New Roman"/>
          <w:color w:val="000000" w:themeColor="text1"/>
          <w:spacing w:val="8"/>
        </w:rPr>
        <w:t>电场反方向做匀减速直线运动，其加速度大小为</w:t>
      </w:r>
      <w:r w:rsidR="004F2F56" w:rsidRPr="00D404C9">
        <w:rPr>
          <w:rFonts w:ascii="Times New Roman" w:eastAsia="宋体" w:hAnsi="Times New Roman" w:cs="Times New Roman"/>
          <w:color w:val="000000" w:themeColor="text1"/>
          <w:spacing w:val="8"/>
          <w:position w:val="-22"/>
        </w:rPr>
        <w:object w:dxaOrig="639" w:dyaOrig="580" w14:anchorId="1439CF88">
          <v:shape id="_x0000_i1029" type="#_x0000_t75" style="width:31.9pt;height:29.25pt" o:ole="">
            <v:imagedata r:id="rId34" o:title=""/>
          </v:shape>
          <o:OLEObject Type="Embed" ProgID="Equation.DSMT4" ShapeID="_x0000_i1029" DrawAspect="Content" ObjectID="_1801059987" r:id="rId35"/>
        </w:object>
      </w:r>
      <w:r w:rsidRPr="00D404C9">
        <w:rPr>
          <w:rFonts w:ascii="Times New Roman" w:eastAsia="宋体" w:hAnsi="Times New Roman" w:cs="Times New Roman"/>
          <w:color w:val="000000" w:themeColor="text1"/>
          <w:spacing w:val="8"/>
        </w:rPr>
        <w:t>，物体运动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  <w:spacing w:val="8"/>
        </w:rPr>
        <w:t>s</w:t>
      </w:r>
      <w:r w:rsidRPr="00D404C9">
        <w:rPr>
          <w:rFonts w:ascii="Times New Roman" w:eastAsia="宋体" w:hAnsi="Times New Roman" w:cs="Times New Roman"/>
          <w:color w:val="000000" w:themeColor="text1"/>
          <w:spacing w:val="8"/>
        </w:rPr>
        <w:t>距离时速度变为零，则</w:t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</w:p>
    <w:p w14:paraId="2756769B" w14:textId="4F1E1317" w:rsidR="00505D39" w:rsidRPr="00D404C9" w:rsidRDefault="00AB54D5" w:rsidP="00DF4DF7">
      <w:pPr>
        <w:pStyle w:val="ABCD"/>
        <w:tabs>
          <w:tab w:val="clear" w:pos="420"/>
          <w:tab w:val="clear" w:pos="683"/>
          <w:tab w:val="left" w:pos="530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．物体克服电场力做功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qEs</w:t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4F2F5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4F2F5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．物体的电势能减少了</w:t>
      </w:r>
      <w:r w:rsidRPr="00D404C9">
        <w:rPr>
          <w:rFonts w:ascii="Times New Roman" w:eastAsia="宋体" w:hAnsi="Times New Roman" w:cs="Times New Roman"/>
          <w:color w:val="000000" w:themeColor="text1"/>
        </w:rPr>
        <w:t>0.8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qEs</w:t>
      </w:r>
    </w:p>
    <w:p w14:paraId="1448EBED" w14:textId="4FCF282E" w:rsidR="00505D39" w:rsidRPr="00D404C9" w:rsidRDefault="00AB54D5" w:rsidP="00DF4DF7">
      <w:pPr>
        <w:pStyle w:val="ABCD"/>
        <w:tabs>
          <w:tab w:val="clear" w:pos="420"/>
          <w:tab w:val="clear" w:pos="683"/>
          <w:tab w:val="left" w:pos="530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  <w:position w:val="-10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D404C9">
        <w:rPr>
          <w:rFonts w:ascii="Times New Roman" w:eastAsia="宋体" w:hAnsi="Times New Roman" w:cs="Times New Roman"/>
          <w:color w:val="000000" w:themeColor="text1"/>
        </w:rPr>
        <w:t>．物体的电势能增加了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qEs</w:t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4F2F5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4F2F5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D</w:t>
      </w:r>
      <w:r w:rsidRPr="00D404C9">
        <w:rPr>
          <w:rFonts w:ascii="Times New Roman" w:eastAsia="宋体" w:hAnsi="Times New Roman" w:cs="Times New Roman"/>
          <w:color w:val="000000" w:themeColor="text1"/>
        </w:rPr>
        <w:t>．物体的动能减少了</w:t>
      </w:r>
      <w:r w:rsidRPr="00D404C9">
        <w:rPr>
          <w:rFonts w:ascii="Times New Roman" w:eastAsia="宋体" w:hAnsi="Times New Roman" w:cs="Times New Roman"/>
          <w:color w:val="000000" w:themeColor="text1"/>
        </w:rPr>
        <w:t>0.8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qEs</w:t>
      </w:r>
    </w:p>
    <w:p w14:paraId="4C8FB166" w14:textId="77777777" w:rsidR="00505D39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i/>
          <w:iCs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lastRenderedPageBreak/>
        <w:t>【答案】</w:t>
      </w:r>
      <w:r w:rsidRPr="00D404C9">
        <w:rPr>
          <w:rFonts w:ascii="Times New Roman" w:eastAsia="宋体" w:hAnsi="Times New Roman" w:cs="Times New Roman"/>
          <w:color w:val="000000" w:themeColor="text1"/>
        </w:rPr>
        <w:t>ACD</w:t>
      </w:r>
    </w:p>
    <w:p w14:paraId="3F9568C7" w14:textId="0AE651D6" w:rsidR="00505D39" w:rsidRPr="00D404C9" w:rsidRDefault="004F2F56" w:rsidP="00DF4DF7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Arial Black" w:eastAsia="宋体" w:hAnsi="Arial Black" w:cs="Arial Black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 wp14:anchorId="08DB5406" wp14:editId="3AA46B61">
            <wp:simplePos x="0" y="0"/>
            <wp:positionH relativeFrom="column">
              <wp:posOffset>3680460</wp:posOffset>
            </wp:positionH>
            <wp:positionV relativeFrom="paragraph">
              <wp:posOffset>342900</wp:posOffset>
            </wp:positionV>
            <wp:extent cx="2366010" cy="798830"/>
            <wp:effectExtent l="0" t="0" r="0" b="127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366010" cy="798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404C9">
        <w:rPr>
          <w:rFonts w:ascii="Times New Roman" w:eastAsia="宋体" w:hAnsi="Times New Roman" w:cs="Times New Roman"/>
          <w:color w:val="000000" w:themeColor="text1"/>
        </w:rPr>
        <w:t>16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16</w:t>
      </w:r>
      <w:r w:rsidRPr="00D404C9">
        <w:rPr>
          <w:rFonts w:ascii="Times New Roman" w:eastAsia="宋体" w:hAnsi="Times New Roman" w:cs="Times New Roman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两列波在某时刻的波形如图所示，经过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="000F1440" w:rsidRPr="00D404C9">
        <w:rPr>
          <w:rFonts w:ascii="Times New Roman" w:eastAsia="宋体" w:hAnsi="Times New Roman" w:cs="Times New Roman" w:hint="eastAsia"/>
          <w:iCs/>
          <w:color w:val="000000" w:themeColor="text1"/>
        </w:rPr>
        <w:t>＝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时间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为波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的周期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，两波再次出现如图波形，则两波的波速之比</w:t>
      </w:r>
      <w:r w:rsidRPr="00D404C9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D404C9">
        <w:rPr>
          <w:rFonts w:ascii="Book Antiqua" w:eastAsia="宋体" w:hAnsi="Book Antiqua" w:cs="Times New Roman"/>
          <w:i/>
          <w:iCs/>
          <w:color w:val="000000" w:themeColor="text1"/>
          <w:vertAlign w:val="subscript"/>
        </w:rPr>
        <w:t>A</w:t>
      </w:r>
      <w:r w:rsidRPr="00D404C9">
        <w:rPr>
          <w:rFonts w:ascii="Book Antiqua" w:eastAsia="宋体" w:hAnsi="Book Antiqua" w:cs="Times New Roman" w:hint="eastAsia"/>
          <w:i/>
          <w:iCs/>
          <w:color w:val="000000" w:themeColor="text1"/>
          <w:vertAlign w:val="subscript"/>
        </w:rPr>
        <w:t xml:space="preserve"> </w:t>
      </w:r>
      <w:r w:rsidR="00E85F95" w:rsidRPr="00D404C9">
        <w:rPr>
          <w:rFonts w:asciiTheme="minorEastAsia" w:hAnsiTheme="minorEastAsia" w:cs="Times New Roman" w:hint="eastAsia"/>
          <w:iCs/>
          <w:color w:val="000000" w:themeColor="text1"/>
        </w:rPr>
        <w:t>：</w:t>
      </w:r>
      <w:r w:rsidRPr="00D404C9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D404C9">
        <w:rPr>
          <w:rFonts w:ascii="Book Antiqua" w:eastAsia="宋体" w:hAnsi="Book Antiqua" w:cs="Times New Roman"/>
          <w:i/>
          <w:iCs/>
          <w:color w:val="000000" w:themeColor="text1"/>
          <w:vertAlign w:val="subscript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可能是</w:t>
      </w:r>
    </w:p>
    <w:p w14:paraId="7368DA7E" w14:textId="6A8EC470" w:rsidR="00505D39" w:rsidRPr="00D404C9" w:rsidRDefault="00AB54D5" w:rsidP="00DF4DF7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1</w:t>
      </w:r>
      <w:r w:rsidR="00E85F95" w:rsidRPr="00D404C9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E85F95" w:rsidRPr="00D404C9">
        <w:rPr>
          <w:rFonts w:asciiTheme="minorEastAsia" w:hAnsiTheme="minorEastAsia" w:cs="Times New Roman" w:hint="eastAsia"/>
          <w:iCs/>
          <w:color w:val="000000" w:themeColor="text1"/>
        </w:rPr>
        <w:t>：</w:t>
      </w:r>
      <w:r w:rsidRPr="00D404C9">
        <w:rPr>
          <w:rFonts w:ascii="Times New Roman" w:eastAsia="宋体" w:hAnsi="Times New Roman" w:cs="Times New Roman"/>
          <w:color w:val="000000" w:themeColor="text1"/>
        </w:rPr>
        <w:t>3</w:t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="004F2F56"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1</w:t>
      </w:r>
      <w:r w:rsidR="00E85F95" w:rsidRPr="00D404C9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E85F95" w:rsidRPr="00D404C9">
        <w:rPr>
          <w:rFonts w:ascii="Times New Roman" w:hAnsi="Times New Roman" w:cs="Times New Roman" w:hint="eastAsia"/>
          <w:iCs/>
          <w:color w:val="000000" w:themeColor="text1"/>
        </w:rPr>
        <w:t>：</w:t>
      </w:r>
      <w:r w:rsidRPr="00D404C9">
        <w:rPr>
          <w:rFonts w:ascii="Times New Roman" w:eastAsia="宋体" w:hAnsi="Times New Roman" w:cs="Times New Roman"/>
          <w:color w:val="000000" w:themeColor="text1"/>
        </w:rPr>
        <w:t>2</w:t>
      </w:r>
    </w:p>
    <w:p w14:paraId="189314A7" w14:textId="5F7A1BF1" w:rsidR="00505D39" w:rsidRPr="00D404C9" w:rsidRDefault="004F2F56" w:rsidP="00DF4DF7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530"/>
          <w:tab w:val="left" w:pos="3110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2</w:t>
      </w:r>
      <w:r w:rsidR="00E85F95" w:rsidRPr="00D404C9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E85F95" w:rsidRPr="00D404C9">
        <w:rPr>
          <w:rFonts w:asciiTheme="minorEastAsia" w:hAnsiTheme="minorEastAsia" w:cs="Times New Roman" w:hint="eastAsia"/>
          <w:iCs/>
          <w:color w:val="000000" w:themeColor="text1"/>
        </w:rPr>
        <w:t>：</w:t>
      </w:r>
      <w:r w:rsidRPr="00D404C9">
        <w:rPr>
          <w:rFonts w:ascii="Times New Roman" w:eastAsia="宋体" w:hAnsi="Times New Roman" w:cs="Times New Roman"/>
          <w:color w:val="000000" w:themeColor="text1"/>
        </w:rPr>
        <w:t>1</w:t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3</w:t>
      </w:r>
      <w:r w:rsidR="00E85F95" w:rsidRPr="00D404C9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E85F95" w:rsidRPr="00D404C9">
        <w:rPr>
          <w:rFonts w:asciiTheme="minorEastAsia" w:hAnsiTheme="minorEastAsia" w:cs="Times New Roman" w:hint="eastAsia"/>
          <w:iCs/>
          <w:color w:val="000000" w:themeColor="text1"/>
        </w:rPr>
        <w:t>：</w:t>
      </w:r>
      <w:r w:rsidRPr="00D404C9">
        <w:rPr>
          <w:rFonts w:ascii="Times New Roman" w:eastAsia="宋体" w:hAnsi="Times New Roman" w:cs="Times New Roman"/>
          <w:color w:val="000000" w:themeColor="text1"/>
        </w:rPr>
        <w:t>1</w:t>
      </w:r>
    </w:p>
    <w:p w14:paraId="5D8C0E54" w14:textId="77777777" w:rsidR="00505D39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hAnsi="Times New Roman" w:cs="Times New Roman"/>
          <w:color w:val="000000" w:themeColor="text1"/>
        </w:rPr>
        <w:t>ABC</w:t>
      </w:r>
    </w:p>
    <w:p w14:paraId="610E872D" w14:textId="687675E9" w:rsidR="00505D39" w:rsidRPr="00D404C9" w:rsidRDefault="00AB54D5" w:rsidP="00DF4DF7">
      <w:pPr>
        <w:pStyle w:val="af3"/>
        <w:adjustRightInd w:val="0"/>
        <w:snapToGrid w:val="0"/>
        <w:spacing w:line="312" w:lineRule="auto"/>
        <w:ind w:leftChars="150" w:left="770" w:hanging="440"/>
        <w:outlineLvl w:val="9"/>
        <w:rPr>
          <w:rFonts w:ascii="黑体" w:eastAsia="黑体" w:hAnsi="黑体" w:cs="Times New Roman" w:hint="eastAsia"/>
          <w:color w:val="000000" w:themeColor="text1"/>
        </w:rPr>
      </w:pPr>
      <w:r w:rsidRPr="00D404C9">
        <w:rPr>
          <w:rFonts w:ascii="黑体" w:eastAsia="黑体" w:hAnsi="黑体" w:cs="Times New Roman"/>
          <w:color w:val="000000" w:themeColor="text1"/>
        </w:rPr>
        <w:t>三、实验题</w:t>
      </w:r>
    </w:p>
    <w:p w14:paraId="0564C150" w14:textId="157CFFCC" w:rsidR="00505D39" w:rsidRPr="00D404C9" w:rsidRDefault="00AB54D5" w:rsidP="00DF4DF7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>17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17</w:t>
      </w:r>
      <w:r w:rsidRPr="00D404C9">
        <w:rPr>
          <w:rFonts w:ascii="Times New Roman" w:eastAsia="宋体" w:hAnsi="Times New Roman" w:cs="Times New Roman"/>
          <w:color w:val="000000" w:themeColor="text1"/>
        </w:rPr>
        <w:t>）（</w:t>
      </w:r>
      <w:r w:rsidRPr="00D404C9">
        <w:rPr>
          <w:rFonts w:ascii="Times New Roman" w:eastAsia="宋体" w:hAnsi="Times New Roman" w:cs="Times New Roman"/>
          <w:color w:val="000000" w:themeColor="text1"/>
        </w:rPr>
        <w:t>6</w:t>
      </w:r>
      <w:r w:rsidRPr="00D404C9">
        <w:rPr>
          <w:rFonts w:ascii="Times New Roman" w:eastAsia="宋体" w:hAnsi="Times New Roman" w:cs="Times New Roman"/>
          <w:color w:val="000000" w:themeColor="text1"/>
        </w:rPr>
        <w:t>分）部分电磁波的大致波长范围如图所示，若要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利用缝宽与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手指宽度相当的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缝获得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明显的衍射现象，可选用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波段的电磁波，其原因是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</w:p>
    <w:p w14:paraId="0558C620" w14:textId="77777777" w:rsidR="00505D39" w:rsidRPr="00D404C9" w:rsidRDefault="00AB54D5" w:rsidP="00DF4DF7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8480" behindDoc="0" locked="0" layoutInCell="1" allowOverlap="1" wp14:anchorId="03F815C2" wp14:editId="50B8387C">
            <wp:simplePos x="0" y="0"/>
            <wp:positionH relativeFrom="column">
              <wp:posOffset>937260</wp:posOffset>
            </wp:positionH>
            <wp:positionV relativeFrom="paragraph">
              <wp:posOffset>38735</wp:posOffset>
            </wp:positionV>
            <wp:extent cx="2618105" cy="428625"/>
            <wp:effectExtent l="0" t="0" r="0" b="9525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61810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</w:p>
    <w:p w14:paraId="39B5659C" w14:textId="77777777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</w:p>
    <w:p w14:paraId="7F07DD0C" w14:textId="77777777" w:rsidR="00505D39" w:rsidRPr="00D404C9" w:rsidRDefault="00505D39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72A908D7" w14:textId="77777777" w:rsidR="00D400D6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eastAsia="宋体" w:hAnsi="Times New Roman" w:cs="Times New Roman"/>
          <w:color w:val="000000" w:themeColor="text1"/>
        </w:rPr>
        <w:t>微波；要产生明显的衍射现象，波长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应与缝的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尺寸相近．</w:t>
      </w:r>
    </w:p>
    <w:p w14:paraId="0E9358E9" w14:textId="08104162" w:rsidR="00505D39" w:rsidRPr="00D404C9" w:rsidRDefault="00D400D6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 w:hint="eastAsia"/>
          <w:color w:val="000000" w:themeColor="text1"/>
        </w:rPr>
        <w:t>18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18</w:t>
      </w:r>
      <w:r w:rsidRPr="00D404C9">
        <w:rPr>
          <w:rFonts w:ascii="Times New Roman" w:eastAsia="宋体" w:hAnsi="Times New Roman" w:cs="Times New Roman"/>
          <w:color w:val="000000" w:themeColor="text1"/>
        </w:rPr>
        <w:t>）（</w:t>
      </w:r>
      <w:r w:rsidRPr="00D404C9">
        <w:rPr>
          <w:rFonts w:ascii="Times New Roman" w:eastAsia="宋体" w:hAnsi="Times New Roman" w:cs="Times New Roman"/>
          <w:color w:val="000000" w:themeColor="text1"/>
        </w:rPr>
        <w:t>6</w:t>
      </w:r>
      <w:r w:rsidRPr="00D404C9">
        <w:rPr>
          <w:rFonts w:ascii="Times New Roman" w:eastAsia="宋体" w:hAnsi="Times New Roman" w:cs="Times New Roman"/>
          <w:color w:val="000000" w:themeColor="text1"/>
        </w:rPr>
        <w:t>分）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同学用下图装置研究一定质量气体的压强与体积的关系，实验过程中温度保持不变，最初，</w:t>
      </w:r>
      <w:r w:rsidRPr="00D404C9">
        <w:rPr>
          <w:rFonts w:ascii="Times New Roman" w:eastAsia="宋体" w:hAnsi="Times New Roman" w:cs="Times New Roman"/>
          <w:color w:val="000000" w:themeColor="text1"/>
        </w:rPr>
        <w:t>U</w:t>
      </w:r>
      <w:r w:rsidRPr="00D404C9">
        <w:rPr>
          <w:rFonts w:ascii="Times New Roman" w:eastAsia="宋体" w:hAnsi="Times New Roman" w:cs="Times New Roman"/>
          <w:color w:val="000000" w:themeColor="text1"/>
        </w:rPr>
        <w:t>形管两臂中的水银面齐平，烧瓶中无水，当用注射器往烧瓶中注入水时，</w:t>
      </w:r>
      <w:r w:rsidRPr="00D404C9">
        <w:rPr>
          <w:rFonts w:ascii="Times New Roman" w:eastAsia="宋体" w:hAnsi="Times New Roman" w:cs="Times New Roman"/>
          <w:color w:val="000000" w:themeColor="text1"/>
        </w:rPr>
        <w:t>U</w:t>
      </w:r>
      <w:r w:rsidRPr="00D404C9">
        <w:rPr>
          <w:rFonts w:ascii="Times New Roman" w:eastAsia="宋体" w:hAnsi="Times New Roman" w:cs="Times New Roman"/>
          <w:color w:val="000000" w:themeColor="text1"/>
        </w:rPr>
        <w:t>形管两管中的水银面出现高度差，实验的部分数据记录在下表．</w:t>
      </w:r>
    </w:p>
    <w:p w14:paraId="45C695F8" w14:textId="0778E1F1" w:rsidR="00505D39" w:rsidRPr="00D404C9" w:rsidRDefault="00AB54D5" w:rsidP="00E85F95">
      <w:pPr>
        <w:pStyle w:val="1"/>
        <w:adjustRightInd w:val="0"/>
        <w:snapToGrid w:val="0"/>
        <w:spacing w:line="312" w:lineRule="auto"/>
        <w:ind w:leftChars="150" w:left="770" w:hangingChars="200" w:hanging="440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0" distR="0" wp14:anchorId="11A8A639" wp14:editId="465BDB7E">
            <wp:extent cx="1567180" cy="1004570"/>
            <wp:effectExtent l="0" t="0" r="0" b="508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7180" cy="1004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B52690" w14:textId="63AFB970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    </w:t>
      </w:r>
      <w:r w:rsidR="0005504F"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根据表中数据，在下图中画出该实验的</w:t>
      </w:r>
      <w:r w:rsidRPr="00D404C9">
        <w:rPr>
          <w:rFonts w:ascii="Times New Roman" w:eastAsia="宋体" w:hAnsi="Times New Roman" w:cs="Times New Roman"/>
          <w:color w:val="000000" w:themeColor="text1"/>
          <w:position w:val="-24"/>
        </w:rPr>
        <w:object w:dxaOrig="603" w:dyaOrig="620" w14:anchorId="32278C94">
          <v:shape id="_x0000_i1030" type="#_x0000_t75" style="width:30.4pt;height:31.15pt" o:ole="">
            <v:imagedata r:id="rId39" o:title=""/>
          </v:shape>
          <o:OLEObject Type="Embed" ProgID="Equation.3" ShapeID="_x0000_i1030" DrawAspect="Content" ObjectID="_1801059988" r:id="rId40"/>
        </w:objec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/>
          <w:color w:val="000000" w:themeColor="text1"/>
        </w:rPr>
        <w:t>关系图线．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787"/>
        <w:gridCol w:w="818"/>
        <w:gridCol w:w="882"/>
        <w:gridCol w:w="882"/>
        <w:gridCol w:w="882"/>
        <w:gridCol w:w="882"/>
      </w:tblGrid>
      <w:tr w:rsidR="00D404C9" w:rsidRPr="00D404C9" w14:paraId="21211AFD" w14:textId="77777777" w:rsidTr="009A36E3">
        <w:trPr>
          <w:trHeight w:val="289"/>
          <w:jc w:val="center"/>
        </w:trPr>
        <w:tc>
          <w:tcPr>
            <w:tcW w:w="278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79518D2" w14:textId="0F9C4EAE" w:rsidR="00505D39" w:rsidRPr="00D404C9" w:rsidRDefault="00AB54D5" w:rsidP="0005504F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气体体积</w:t>
            </w: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 xml:space="preserve"> </w:t>
            </w:r>
            <w:r w:rsidRPr="00D404C9">
              <w:rPr>
                <w:rFonts w:ascii="Times New Roman" w:eastAsia="宋体" w:hAnsi="Times New Roman" w:cs="Times New Roman"/>
                <w:i/>
                <w:color w:val="000000" w:themeColor="text1"/>
              </w:rPr>
              <w:t>V</w:t>
            </w: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（</w:t>
            </w: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mL</w:t>
            </w:r>
            <w:r w:rsidR="00AD1227" w:rsidRPr="00D404C9">
              <w:rPr>
                <w:rFonts w:ascii="Times New Roman" w:eastAsia="宋体" w:hAnsi="Times New Roman" w:cs="Times New Roman"/>
                <w:color w:val="000000" w:themeColor="text1"/>
              </w:rPr>
              <w:t>）</w:t>
            </w:r>
          </w:p>
        </w:tc>
        <w:tc>
          <w:tcPr>
            <w:tcW w:w="8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DE622D2" w14:textId="77777777" w:rsidR="00505D39" w:rsidRPr="00D404C9" w:rsidRDefault="00AB54D5" w:rsidP="0005504F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800</w:t>
            </w:r>
          </w:p>
        </w:tc>
        <w:tc>
          <w:tcPr>
            <w:tcW w:w="88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0D28B16" w14:textId="77777777" w:rsidR="00505D39" w:rsidRPr="00D404C9" w:rsidRDefault="00AB54D5" w:rsidP="0005504F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674</w:t>
            </w:r>
          </w:p>
        </w:tc>
        <w:tc>
          <w:tcPr>
            <w:tcW w:w="88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82E98B2" w14:textId="77777777" w:rsidR="00505D39" w:rsidRPr="00D404C9" w:rsidRDefault="00AB54D5" w:rsidP="0005504F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600</w:t>
            </w:r>
          </w:p>
        </w:tc>
        <w:tc>
          <w:tcPr>
            <w:tcW w:w="88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EA4A600" w14:textId="77777777" w:rsidR="00505D39" w:rsidRPr="00D404C9" w:rsidRDefault="00AB54D5" w:rsidP="0005504F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531</w:t>
            </w:r>
          </w:p>
        </w:tc>
        <w:tc>
          <w:tcPr>
            <w:tcW w:w="88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D8136D3" w14:textId="77777777" w:rsidR="00505D39" w:rsidRPr="00D404C9" w:rsidRDefault="00AB54D5" w:rsidP="0005504F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500</w:t>
            </w:r>
          </w:p>
        </w:tc>
      </w:tr>
      <w:tr w:rsidR="00D404C9" w:rsidRPr="00D404C9" w14:paraId="4C446F21" w14:textId="77777777" w:rsidTr="009A36E3">
        <w:trPr>
          <w:trHeight w:val="289"/>
          <w:jc w:val="center"/>
        </w:trPr>
        <w:tc>
          <w:tcPr>
            <w:tcW w:w="278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E1529B0" w14:textId="166B7585" w:rsidR="00505D39" w:rsidRPr="00D404C9" w:rsidRDefault="00AB54D5" w:rsidP="0005504F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水银面高度差</w:t>
            </w:r>
            <w:r w:rsidRPr="00D404C9">
              <w:rPr>
                <w:rFonts w:ascii="Times New Roman" w:eastAsia="宋体" w:hAnsi="Times New Roman" w:cs="Times New Roman"/>
                <w:i/>
                <w:color w:val="000000" w:themeColor="text1"/>
              </w:rPr>
              <w:t xml:space="preserve">h </w:t>
            </w:r>
            <w:r w:rsidR="00AD1227" w:rsidRPr="00D404C9">
              <w:rPr>
                <w:rFonts w:ascii="Times New Roman" w:eastAsia="宋体" w:hAnsi="Times New Roman" w:cs="Times New Roman"/>
                <w:color w:val="000000" w:themeColor="text1"/>
              </w:rPr>
              <w:t>（</w:t>
            </w: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cm</w:t>
            </w:r>
            <w:r w:rsidR="00AD1227" w:rsidRPr="00D404C9">
              <w:rPr>
                <w:rFonts w:ascii="Times New Roman" w:eastAsia="宋体" w:hAnsi="Times New Roman" w:cs="Times New Roman"/>
                <w:color w:val="000000" w:themeColor="text1"/>
              </w:rPr>
              <w:t>）</w:t>
            </w:r>
          </w:p>
        </w:tc>
        <w:tc>
          <w:tcPr>
            <w:tcW w:w="8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CED0D3E" w14:textId="77777777" w:rsidR="00505D39" w:rsidRPr="00D404C9" w:rsidRDefault="00AB54D5" w:rsidP="0005504F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</w:p>
        </w:tc>
        <w:tc>
          <w:tcPr>
            <w:tcW w:w="88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D21E83B" w14:textId="77777777" w:rsidR="00505D39" w:rsidRPr="00D404C9" w:rsidRDefault="00AB54D5" w:rsidP="0005504F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14.0</w:t>
            </w:r>
          </w:p>
        </w:tc>
        <w:tc>
          <w:tcPr>
            <w:tcW w:w="88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8D6D7B4" w14:textId="77777777" w:rsidR="00505D39" w:rsidRPr="00D404C9" w:rsidRDefault="00AB54D5" w:rsidP="0005504F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25.0</w:t>
            </w:r>
          </w:p>
        </w:tc>
        <w:tc>
          <w:tcPr>
            <w:tcW w:w="88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51DFE0B" w14:textId="77777777" w:rsidR="00505D39" w:rsidRPr="00D404C9" w:rsidRDefault="00AB54D5" w:rsidP="0005504F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38.0</w:t>
            </w:r>
          </w:p>
        </w:tc>
        <w:tc>
          <w:tcPr>
            <w:tcW w:w="88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AA7A3D1" w14:textId="77777777" w:rsidR="00505D39" w:rsidRPr="00D404C9" w:rsidRDefault="00AB54D5" w:rsidP="0005504F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45.0</w:t>
            </w:r>
          </w:p>
        </w:tc>
      </w:tr>
    </w:tbl>
    <w:p w14:paraId="535518D9" w14:textId="77777777" w:rsidR="0005504F" w:rsidRPr="00D404C9" w:rsidRDefault="00AB54D5" w:rsidP="00DF4DF7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  <w:t xml:space="preserve">                </w:t>
      </w:r>
    </w:p>
    <w:p w14:paraId="5ACEBEEA" w14:textId="4DB019D2" w:rsidR="009A36E3" w:rsidRPr="00D404C9" w:rsidRDefault="00AB54D5" w:rsidP="0005504F">
      <w:pPr>
        <w:pStyle w:val="1"/>
        <w:adjustRightInd w:val="0"/>
        <w:snapToGrid w:val="0"/>
        <w:spacing w:line="312" w:lineRule="auto"/>
        <w:ind w:leftChars="150" w:left="770" w:hangingChars="200" w:hanging="440"/>
        <w:jc w:val="center"/>
        <w:rPr>
          <w:rFonts w:ascii="Times New Roman" w:hAnsi="Times New Roman" w:cs="Times New Roman"/>
          <w:noProof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3248E1E2" wp14:editId="4D004092">
            <wp:extent cx="2446020" cy="2252913"/>
            <wp:effectExtent l="0" t="0" r="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446020" cy="2252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7FB08" w14:textId="19B89F94" w:rsidR="00505D39" w:rsidRPr="00D404C9" w:rsidRDefault="00AB54D5" w:rsidP="00DF4DF7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      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实验时，大气压强</w:t>
      </w:r>
      <w:r w:rsidRPr="00D404C9">
        <w:rPr>
          <w:rFonts w:ascii="Times New Roman" w:eastAsia="宋体" w:hAnsi="Times New Roman" w:cs="Times New Roman" w:hint="eastAsia"/>
          <w:i/>
          <w:color w:val="000000" w:themeColor="text1"/>
        </w:rPr>
        <w:t>p</w:t>
      </w:r>
      <w:r w:rsidRPr="00D404C9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 w:rsidRPr="00D404C9">
        <w:rPr>
          <w:rFonts w:ascii="Times New Roman" w:eastAsia="宋体" w:hAnsi="Times New Roman" w:cs="Times New Roman"/>
          <w:color w:val="000000" w:themeColor="text1"/>
        </w:rPr>
        <w:t>=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cmHg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</w:p>
    <w:p w14:paraId="48165C57" w14:textId="77777777" w:rsidR="00505D39" w:rsidRPr="00D404C9" w:rsidRDefault="00505D39" w:rsidP="00DF4DF7">
      <w:pPr>
        <w:pStyle w:val="af9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75CB848C" w14:textId="7D999F39" w:rsidR="00505D39" w:rsidRPr="00D404C9" w:rsidRDefault="009A36E3" w:rsidP="00DF4DF7">
      <w:pPr>
        <w:pStyle w:val="af9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85888" behindDoc="0" locked="0" layoutInCell="1" allowOverlap="1" wp14:anchorId="4B8288A1" wp14:editId="1DBA0C0A">
            <wp:simplePos x="0" y="0"/>
            <wp:positionH relativeFrom="column">
              <wp:posOffset>3848100</wp:posOffset>
            </wp:positionH>
            <wp:positionV relativeFrom="paragraph">
              <wp:posOffset>0</wp:posOffset>
            </wp:positionV>
            <wp:extent cx="1660525" cy="1529080"/>
            <wp:effectExtent l="0" t="0" r="0" b="0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660525" cy="1529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hAnsi="Times New Roman" w:cs="Times New Roman" w:hint="eastAsia"/>
          <w:color w:val="000000" w:themeColor="text1"/>
        </w:rPr>
        <w:t>（</w:t>
      </w:r>
      <w:r w:rsidRPr="00D404C9">
        <w:rPr>
          <w:rFonts w:ascii="Times New Roman" w:hAnsi="Times New Roman" w:cs="Times New Roman" w:hint="eastAsia"/>
          <w:color w:val="000000" w:themeColor="text1"/>
        </w:rPr>
        <w:t>1</w:t>
      </w:r>
      <w:r w:rsidRPr="00D404C9">
        <w:rPr>
          <w:rFonts w:ascii="Times New Roman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气体压强与体积的关系图像如图所示；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 </w:t>
      </w:r>
    </w:p>
    <w:p w14:paraId="1BA8E7DF" w14:textId="445D695E" w:rsidR="00505D39" w:rsidRPr="00D404C9" w:rsidRDefault="00AB54D5" w:rsidP="00DF4DF7">
      <w:pPr>
        <w:pStyle w:val="af9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75.0 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7</w:t>
      </w:r>
      <w:r w:rsidR="009D3BAB" w:rsidRPr="00D404C9">
        <w:rPr>
          <w:rFonts w:ascii="Times New Roman" w:eastAsia="宋体" w:hAnsi="Times New Roman" w:cs="Times New Roman" w:hint="eastAsia"/>
          <w:color w:val="000000" w:themeColor="text1"/>
        </w:rPr>
        <w:t>4</w:t>
      </w:r>
      <w:r w:rsidRPr="00D404C9">
        <w:rPr>
          <w:rFonts w:ascii="Times New Roman" w:eastAsia="宋体" w:hAnsi="Times New Roman" w:cs="Times New Roman"/>
          <w:color w:val="000000" w:themeColor="text1"/>
        </w:rPr>
        <w:t>.</w:t>
      </w:r>
      <w:r w:rsidR="009D3BAB" w:rsidRPr="00D404C9">
        <w:rPr>
          <w:rFonts w:ascii="Times New Roman" w:eastAsia="宋体" w:hAnsi="Times New Roman" w:cs="Times New Roman" w:hint="eastAsia"/>
          <w:color w:val="000000" w:themeColor="text1"/>
        </w:rPr>
        <w:t>5</w:t>
      </w:r>
      <w:r w:rsidRPr="00D404C9">
        <w:rPr>
          <w:rFonts w:ascii="Times New Roman" w:hAnsi="Times New Roman" w:cs="Times New Roman"/>
          <w:color w:val="000000" w:themeColor="text1"/>
        </w:rPr>
        <w:t>～</w:t>
      </w:r>
      <w:r w:rsidRPr="00D404C9">
        <w:rPr>
          <w:rFonts w:ascii="Times New Roman" w:eastAsia="宋体" w:hAnsi="Times New Roman" w:cs="Times New Roman"/>
          <w:color w:val="000000" w:themeColor="text1"/>
        </w:rPr>
        <w:t>75.5</w:t>
      </w:r>
      <w:r w:rsidRPr="00D404C9">
        <w:rPr>
          <w:rFonts w:ascii="Times New Roman" w:eastAsia="宋体" w:hAnsi="Times New Roman" w:cs="Times New Roman"/>
          <w:color w:val="000000" w:themeColor="text1"/>
        </w:rPr>
        <w:t>）．</w:t>
      </w:r>
    </w:p>
    <w:p w14:paraId="39D416FA" w14:textId="272324C2" w:rsidR="00505D39" w:rsidRPr="00D404C9" w:rsidRDefault="00505D39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18823ACE" w14:textId="04962523" w:rsidR="00505D39" w:rsidRPr="00D404C9" w:rsidRDefault="00505D39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5716BD56" w14:textId="0CADAB84" w:rsidR="00505D39" w:rsidRPr="00D404C9" w:rsidRDefault="00505D39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2407ABFC" w14:textId="77777777" w:rsidR="009A36E3" w:rsidRPr="00D404C9" w:rsidRDefault="009A36E3" w:rsidP="00DF4DF7">
      <w:pPr>
        <w:pStyle w:val="af4"/>
        <w:adjustRightInd w:val="0"/>
        <w:snapToGrid w:val="0"/>
        <w:spacing w:line="312" w:lineRule="auto"/>
        <w:ind w:left="77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11ADF143" w14:textId="77777777" w:rsidR="009A36E3" w:rsidRPr="00D404C9" w:rsidRDefault="009A36E3" w:rsidP="00DF4DF7">
      <w:pPr>
        <w:pStyle w:val="af4"/>
        <w:adjustRightInd w:val="0"/>
        <w:snapToGrid w:val="0"/>
        <w:spacing w:line="312" w:lineRule="auto"/>
        <w:ind w:left="77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0519B79" w14:textId="77777777" w:rsidR="009A36E3" w:rsidRPr="00D404C9" w:rsidRDefault="009A36E3" w:rsidP="00DF4DF7">
      <w:pPr>
        <w:pStyle w:val="af4"/>
        <w:adjustRightInd w:val="0"/>
        <w:snapToGrid w:val="0"/>
        <w:spacing w:line="312" w:lineRule="auto"/>
        <w:ind w:left="77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2DC5A168" w14:textId="747D91A4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1552" behindDoc="0" locked="0" layoutInCell="1" allowOverlap="1" wp14:anchorId="31D623C1" wp14:editId="056C9DCC">
            <wp:simplePos x="0" y="0"/>
            <wp:positionH relativeFrom="column">
              <wp:posOffset>4619498</wp:posOffset>
            </wp:positionH>
            <wp:positionV relativeFrom="paragraph">
              <wp:posOffset>71755</wp:posOffset>
            </wp:positionV>
            <wp:extent cx="1331595" cy="1043940"/>
            <wp:effectExtent l="0" t="0" r="0" b="0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19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19</w:t>
      </w:r>
      <w:r w:rsidRPr="00D404C9">
        <w:rPr>
          <w:rFonts w:ascii="Times New Roman" w:eastAsia="宋体" w:hAnsi="Times New Roman" w:cs="Times New Roman"/>
          <w:color w:val="000000" w:themeColor="text1"/>
        </w:rPr>
        <w:t>）（</w:t>
      </w:r>
      <w:r w:rsidRPr="00D404C9">
        <w:rPr>
          <w:rFonts w:ascii="Times New Roman" w:eastAsia="宋体" w:hAnsi="Times New Roman" w:cs="Times New Roman"/>
          <w:color w:val="000000" w:themeColor="text1"/>
        </w:rPr>
        <w:t>6</w:t>
      </w:r>
      <w:r w:rsidRPr="00D404C9">
        <w:rPr>
          <w:rFonts w:ascii="Times New Roman" w:eastAsia="宋体" w:hAnsi="Times New Roman" w:cs="Times New Roman"/>
          <w:color w:val="000000" w:themeColor="text1"/>
        </w:rPr>
        <w:t>分）一根长为</w:t>
      </w:r>
      <w:r w:rsidRPr="00D404C9">
        <w:rPr>
          <w:rFonts w:ascii="Times New Roman" w:eastAsia="宋体" w:hAnsi="Times New Roman" w:cs="Times New Roman"/>
          <w:color w:val="000000" w:themeColor="text1"/>
        </w:rPr>
        <w:t>1</w:t>
      </w:r>
      <w:r w:rsidR="00CD615A"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/>
          <w:color w:val="000000" w:themeColor="text1"/>
        </w:rPr>
        <w:t>m</w:t>
      </w:r>
      <w:r w:rsidRPr="00D404C9">
        <w:rPr>
          <w:rFonts w:ascii="Times New Roman" w:eastAsia="宋体" w:hAnsi="Times New Roman" w:cs="Times New Roman"/>
          <w:color w:val="000000" w:themeColor="text1"/>
        </w:rPr>
        <w:t>的均匀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电阻丝需与一</w:t>
      </w:r>
      <w:proofErr w:type="gramEnd"/>
      <w:r w:rsidR="0005504F" w:rsidRPr="00D404C9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10 V</w:t>
      </w:r>
      <w:r w:rsidRPr="00D404C9">
        <w:rPr>
          <w:rFonts w:ascii="Times New Roman" w:eastAsia="宋体" w:hAnsi="Times New Roman" w:cs="Times New Roman"/>
          <w:color w:val="000000" w:themeColor="text1"/>
        </w:rPr>
        <w:t>、</w:t>
      </w:r>
      <w:r w:rsidRPr="00D404C9">
        <w:rPr>
          <w:rFonts w:ascii="Times New Roman" w:eastAsia="宋体" w:hAnsi="Times New Roman" w:cs="Times New Roman"/>
          <w:color w:val="000000" w:themeColor="text1"/>
        </w:rPr>
        <w:t>5 W</w:t>
      </w:r>
      <w:r w:rsidR="0005504F" w:rsidRPr="00D404C9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D404C9">
        <w:rPr>
          <w:rFonts w:ascii="Times New Roman" w:eastAsia="宋体" w:hAnsi="Times New Roman" w:cs="Times New Roman"/>
          <w:color w:val="000000" w:themeColor="text1"/>
        </w:rPr>
        <w:t>的灯同时工作，电源电压恒为</w:t>
      </w:r>
      <w:r w:rsidRPr="00D404C9">
        <w:rPr>
          <w:rFonts w:ascii="Times New Roman" w:eastAsia="宋体" w:hAnsi="Times New Roman" w:cs="Times New Roman"/>
          <w:color w:val="000000" w:themeColor="text1"/>
        </w:rPr>
        <w:t>100 V</w:t>
      </w:r>
      <w:r w:rsidRPr="00D404C9">
        <w:rPr>
          <w:rFonts w:ascii="Times New Roman" w:eastAsia="宋体" w:hAnsi="Times New Roman" w:cs="Times New Roman"/>
          <w:color w:val="000000" w:themeColor="text1"/>
        </w:rPr>
        <w:t>，电阻丝阻值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=100 </w:t>
      </w:r>
      <w:r w:rsidRPr="00D404C9">
        <w:rPr>
          <w:rFonts w:ascii="Times New Roman" w:hAnsi="Times New Roman" w:cs="Times New Roman"/>
          <w:color w:val="000000" w:themeColor="text1"/>
        </w:rPr>
        <w:t>Ω</w:t>
      </w:r>
      <w:r w:rsidRPr="00D404C9">
        <w:rPr>
          <w:rFonts w:ascii="Times New Roman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其阻值不随温度变化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，现利用分压电路从电阻丝上获取电能，使灯正常工作．</w:t>
      </w:r>
    </w:p>
    <w:p w14:paraId="1ABD5C57" w14:textId="6E7BB913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在右面方框中完成所需电路；</w:t>
      </w:r>
    </w:p>
    <w:p w14:paraId="6D8C4028" w14:textId="7C325808" w:rsidR="00505D39" w:rsidRPr="00D404C9" w:rsidRDefault="009A36E3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电路中电流表的量程应选择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End"/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选填：</w:t>
      </w:r>
      <w:r w:rsidR="0005504F" w:rsidRPr="00D404C9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0</w:t>
      </w:r>
      <w:r w:rsidRPr="00D404C9">
        <w:rPr>
          <w:rFonts w:ascii="Times New Roman" w:hAnsi="Times New Roman" w:cs="Times New Roman"/>
          <w:color w:val="000000" w:themeColor="text1"/>
        </w:rPr>
        <w:t>～</w:t>
      </w:r>
      <w:r w:rsidRPr="00D404C9">
        <w:rPr>
          <w:rFonts w:ascii="Times New Roman" w:eastAsia="宋体" w:hAnsi="Times New Roman" w:cs="Times New Roman"/>
          <w:color w:val="000000" w:themeColor="text1"/>
        </w:rPr>
        <w:t>0.6 A</w:t>
      </w:r>
      <w:r w:rsidR="0005504F" w:rsidRPr="00D404C9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D404C9">
        <w:rPr>
          <w:rFonts w:ascii="Times New Roman" w:eastAsia="宋体" w:hAnsi="Times New Roman" w:cs="Times New Roman"/>
          <w:color w:val="000000" w:themeColor="text1"/>
        </w:rPr>
        <w:t>或</w:t>
      </w:r>
      <w:r w:rsidR="0005504F" w:rsidRPr="00D404C9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0</w:t>
      </w:r>
      <w:r w:rsidRPr="00D404C9">
        <w:rPr>
          <w:rFonts w:ascii="Times New Roman" w:hAnsi="Times New Roman" w:cs="Times New Roman"/>
          <w:color w:val="000000" w:themeColor="text1"/>
        </w:rPr>
        <w:t>～</w:t>
      </w:r>
      <w:r w:rsidRPr="00D404C9">
        <w:rPr>
          <w:rFonts w:ascii="Times New Roman" w:eastAsia="宋体" w:hAnsi="Times New Roman" w:cs="Times New Roman"/>
          <w:color w:val="000000" w:themeColor="text1"/>
        </w:rPr>
        <w:t>0.3 A</w:t>
      </w:r>
      <w:r w:rsidR="0005504F" w:rsidRPr="00D404C9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D404C9">
        <w:rPr>
          <w:rFonts w:ascii="Times New Roman" w:eastAsia="宋体" w:hAnsi="Times New Roman" w:cs="Times New Roman"/>
          <w:color w:val="000000" w:themeColor="text1"/>
        </w:rPr>
        <w:t>）；</w:t>
      </w:r>
    </w:p>
    <w:p w14:paraId="38863478" w14:textId="4E613676" w:rsidR="00505D39" w:rsidRPr="00D404C9" w:rsidRDefault="00AB54D5" w:rsidP="00DF4DF7">
      <w:pPr>
        <w:pStyle w:val="af4"/>
        <w:tabs>
          <w:tab w:val="clear" w:pos="420"/>
          <w:tab w:val="left" w:pos="310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灯正常工作时，与其并联的电阻丝长度为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 xml:space="preserve">m </w:t>
      </w:r>
      <w:r w:rsidRPr="00D404C9">
        <w:rPr>
          <w:rFonts w:ascii="Times New Roman" w:eastAsia="宋体" w:hAnsi="Times New Roman" w:cs="Times New Roman"/>
          <w:color w:val="000000" w:themeColor="text1"/>
        </w:rPr>
        <w:t>（计算时保留小数点后二位）．</w:t>
      </w:r>
    </w:p>
    <w:p w14:paraId="0F97B5D7" w14:textId="4AD5C16C" w:rsidR="00505D39" w:rsidRPr="00D404C9" w:rsidRDefault="00AB54D5" w:rsidP="0005504F">
      <w:pPr>
        <w:pStyle w:val="af9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="0005504F"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0" distR="0" wp14:anchorId="5372F043" wp14:editId="32EE5D7F">
            <wp:extent cx="1151890" cy="935990"/>
            <wp:effectExtent l="0" t="0" r="0" b="0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504F"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="0005504F" w:rsidRPr="00D404C9">
        <w:rPr>
          <w:rFonts w:ascii="Times New Roman" w:eastAsia="宋体" w:hAnsi="Times New Roman" w:cs="Times New Roman"/>
          <w:color w:val="000000" w:themeColor="text1"/>
        </w:rPr>
        <w:t xml:space="preserve">   </w:t>
      </w:r>
      <w:r w:rsidRPr="00D404C9">
        <w:rPr>
          <w:rFonts w:ascii="Times New Roman" w:eastAsia="宋体" w:hAnsi="Times New Roman" w:cs="Times New Roman"/>
          <w:color w:val="000000" w:themeColor="text1"/>
        </w:rPr>
        <w:t>；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  0</w:t>
      </w:r>
      <w:r w:rsidRPr="00D404C9">
        <w:rPr>
          <w:rFonts w:ascii="Times New Roman" w:hAnsi="Times New Roman" w:cs="Times New Roman"/>
          <w:color w:val="000000" w:themeColor="text1"/>
        </w:rPr>
        <w:t>～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3 A </w:t>
      </w:r>
      <w:r w:rsidRPr="00D404C9">
        <w:rPr>
          <w:rFonts w:ascii="Times New Roman" w:eastAsia="宋体" w:hAnsi="Times New Roman" w:cs="Times New Roman"/>
          <w:color w:val="000000" w:themeColor="text1"/>
        </w:rPr>
        <w:t>；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   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 0.17</w:t>
      </w:r>
      <w:r w:rsidRPr="00D404C9">
        <w:rPr>
          <w:rFonts w:ascii="Times New Roman" w:eastAsia="宋体" w:hAnsi="Times New Roman" w:cs="Times New Roman"/>
          <w:color w:val="000000" w:themeColor="text1"/>
        </w:rPr>
        <w:t>（或</w:t>
      </w:r>
      <w:r w:rsidRPr="00D404C9">
        <w:rPr>
          <w:rFonts w:ascii="Times New Roman" w:eastAsia="宋体" w:hAnsi="Times New Roman" w:cs="Times New Roman"/>
          <w:color w:val="000000" w:themeColor="text1"/>
          <w:position w:val="-24"/>
        </w:rPr>
        <w:object w:dxaOrig="787" w:dyaOrig="670" w14:anchorId="437CCB4C">
          <v:shape id="_x0000_i1031" type="#_x0000_t75" style="width:40.15pt;height:33.75pt" o:ole="">
            <v:imagedata r:id="rId45" o:title=""/>
          </v:shape>
          <o:OLEObject Type="Embed" ProgID="Equation.3" ShapeID="_x0000_i1031" DrawAspect="Content" ObjectID="_1801059989" r:id="rId46"/>
        </w:objec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</w:p>
    <w:p w14:paraId="016A1A4A" w14:textId="77777777" w:rsidR="0005504F" w:rsidRPr="00D404C9" w:rsidRDefault="0005504F" w:rsidP="00DF4DF7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5E459941" w14:textId="47EB8C4D" w:rsidR="00505D39" w:rsidRPr="00D404C9" w:rsidRDefault="009A36E3" w:rsidP="00DF4DF7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3600" behindDoc="0" locked="0" layoutInCell="1" allowOverlap="1" wp14:anchorId="25900B36" wp14:editId="7D85A86D">
            <wp:simplePos x="0" y="0"/>
            <wp:positionH relativeFrom="column">
              <wp:posOffset>4668266</wp:posOffset>
            </wp:positionH>
            <wp:positionV relativeFrom="paragraph">
              <wp:posOffset>105029</wp:posOffset>
            </wp:positionV>
            <wp:extent cx="1331595" cy="1007745"/>
            <wp:effectExtent l="0" t="0" r="1905" b="1905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20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20</w:t>
      </w:r>
      <w:r w:rsidRPr="00D404C9">
        <w:rPr>
          <w:rFonts w:ascii="Times New Roman" w:eastAsia="宋体" w:hAnsi="Times New Roman" w:cs="Times New Roman"/>
          <w:color w:val="000000" w:themeColor="text1"/>
        </w:rPr>
        <w:t>）（</w:t>
      </w:r>
      <w:r w:rsidRPr="00D404C9">
        <w:rPr>
          <w:rFonts w:ascii="Times New Roman" w:eastAsia="宋体" w:hAnsi="Times New Roman" w:cs="Times New Roman"/>
          <w:color w:val="000000" w:themeColor="text1"/>
        </w:rPr>
        <w:t>7</w:t>
      </w:r>
      <w:r w:rsidRPr="00D404C9">
        <w:rPr>
          <w:rFonts w:ascii="Times New Roman" w:eastAsia="宋体" w:hAnsi="Times New Roman" w:cs="Times New Roman"/>
          <w:color w:val="000000" w:themeColor="text1"/>
        </w:rPr>
        <w:t>分）两实验小组使用相同规格的元件，按下图电路进行测量，他们将滑动变阻器的滑片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D404C9">
        <w:rPr>
          <w:rFonts w:ascii="Times New Roman" w:eastAsia="宋体" w:hAnsi="Times New Roman" w:cs="Times New Roman"/>
          <w:color w:val="000000" w:themeColor="text1"/>
        </w:rPr>
        <w:t>分别置于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 w:rsidRPr="00D404C9">
        <w:rPr>
          <w:rFonts w:ascii="Times New Roman" w:eastAsia="宋体" w:hAnsi="Times New Roman" w:cs="Times New Roman"/>
          <w:color w:val="000000" w:themeColor="text1"/>
        </w:rPr>
        <w:t>五个间距相同的位置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 w:rsidRPr="00D404C9">
        <w:rPr>
          <w:rFonts w:ascii="Times New Roman" w:eastAsia="宋体" w:hAnsi="Times New Roman" w:cs="Times New Roman"/>
          <w:color w:val="000000" w:themeColor="text1"/>
        </w:rPr>
        <w:t>为滑动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变通器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的两个端点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，把相应的电流表示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数记录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在表一、表二中．对比两组数据，发现电流表示数的变化趋势不同，经检查，发现其中一个实验组使用的滑动变阻器发生断路．</w:t>
      </w:r>
    </w:p>
    <w:p w14:paraId="5804340D" w14:textId="6D43C8F0" w:rsidR="00505D39" w:rsidRPr="00D404C9" w:rsidRDefault="00AB54D5" w:rsidP="000E68F8">
      <w:pPr>
        <w:pStyle w:val="af4"/>
        <w:spacing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>表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 w:rsidR="00AD1227"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第一实验组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）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676"/>
        <w:gridCol w:w="761"/>
        <w:gridCol w:w="761"/>
        <w:gridCol w:w="761"/>
        <w:gridCol w:w="761"/>
        <w:gridCol w:w="761"/>
        <w:gridCol w:w="567"/>
      </w:tblGrid>
      <w:tr w:rsidR="00D404C9" w:rsidRPr="00D404C9" w14:paraId="283F8313" w14:textId="77777777" w:rsidTr="001D25DA">
        <w:trPr>
          <w:trHeight w:val="293"/>
          <w:jc w:val="center"/>
        </w:trPr>
        <w:tc>
          <w:tcPr>
            <w:tcW w:w="16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44DC23F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p</w:t>
            </w: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的位置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621B777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a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6881C21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b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EAC1E44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c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C11EF59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d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717D83D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e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8CF6AC2" w14:textId="77777777" w:rsidR="00505D39" w:rsidRPr="00D404C9" w:rsidRDefault="00505D39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</w:tr>
      <w:tr w:rsidR="00505D39" w:rsidRPr="00D404C9" w14:paraId="529E4AEF" w14:textId="77777777" w:rsidTr="001D25DA">
        <w:trPr>
          <w:trHeight w:val="293"/>
          <w:jc w:val="center"/>
        </w:trPr>
        <w:tc>
          <w:tcPr>
            <w:tcW w:w="16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7942747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Cs/>
                <w:color w:val="000000" w:themeColor="text1"/>
              </w:rPr>
              <w:t>A</w:t>
            </w: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的示数</w:t>
            </w: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/A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9B38B2F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84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7EF7358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48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828FF1D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42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7CFD706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48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B78D2B4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84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5380ED9" w14:textId="77777777" w:rsidR="00505D39" w:rsidRPr="00D404C9" w:rsidRDefault="00505D39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</w:tr>
    </w:tbl>
    <w:p w14:paraId="1BBC53C7" w14:textId="77777777" w:rsidR="000E68F8" w:rsidRPr="00D404C9" w:rsidRDefault="000E68F8" w:rsidP="000E68F8">
      <w:pPr>
        <w:pStyle w:val="af4"/>
        <w:spacing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1DADA431" w14:textId="49873E14" w:rsidR="00505D39" w:rsidRPr="00D404C9" w:rsidRDefault="00AB54D5" w:rsidP="000E68F8">
      <w:pPr>
        <w:pStyle w:val="af4"/>
        <w:spacing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>表二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第二实验组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）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676"/>
        <w:gridCol w:w="761"/>
        <w:gridCol w:w="761"/>
        <w:gridCol w:w="761"/>
        <w:gridCol w:w="761"/>
        <w:gridCol w:w="567"/>
        <w:gridCol w:w="761"/>
      </w:tblGrid>
      <w:tr w:rsidR="00D404C9" w:rsidRPr="00D404C9" w14:paraId="6937D80F" w14:textId="77777777" w:rsidTr="000E68F8">
        <w:trPr>
          <w:trHeight w:val="293"/>
          <w:jc w:val="center"/>
        </w:trPr>
        <w:tc>
          <w:tcPr>
            <w:tcW w:w="16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980BED3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P</w:t>
            </w: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的位置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B256205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a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42E2A96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b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A24B55A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c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D4E1715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d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7D87538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X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615B118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e</w:t>
            </w:r>
          </w:p>
        </w:tc>
      </w:tr>
      <w:tr w:rsidR="00D404C9" w:rsidRPr="00D404C9" w14:paraId="2C1B6D53" w14:textId="77777777" w:rsidTr="000E68F8">
        <w:trPr>
          <w:trHeight w:val="293"/>
          <w:jc w:val="center"/>
        </w:trPr>
        <w:tc>
          <w:tcPr>
            <w:tcW w:w="16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E689855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Cs/>
                <w:color w:val="000000" w:themeColor="text1"/>
              </w:rPr>
              <w:t>A</w:t>
            </w: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的示数</w:t>
            </w: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/A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DA8C966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84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F4323B3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42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DBD551C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28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376C6CC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21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EB55FB7" w14:textId="77777777" w:rsidR="00505D39" w:rsidRPr="00D404C9" w:rsidRDefault="00505D39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F25E6FE" w14:textId="77777777" w:rsidR="00505D39" w:rsidRPr="00D404C9" w:rsidRDefault="00AB54D5" w:rsidP="000E68F8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84</w:t>
            </w:r>
          </w:p>
        </w:tc>
      </w:tr>
    </w:tbl>
    <w:p w14:paraId="333DD4D5" w14:textId="77777777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滑动变阻器发生断路的是第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实验组；断路发生在滑动变阻器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段．</w:t>
      </w:r>
    </w:p>
    <w:p w14:paraId="661AB463" w14:textId="0809F882" w:rsidR="00505D39" w:rsidRPr="00D404C9" w:rsidRDefault="00AB54D5" w:rsidP="001D25D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表二中，对应滑片</w:t>
      </w:r>
      <w:r w:rsidRPr="00D404C9">
        <w:rPr>
          <w:rFonts w:ascii="Times New Roman" w:eastAsia="宋体" w:hAnsi="Times New Roman" w:cs="Times New Roman"/>
          <w:color w:val="000000" w:themeColor="text1"/>
        </w:rPr>
        <w:t>P</w:t>
      </w:r>
      <w:r w:rsidRPr="00D404C9">
        <w:rPr>
          <w:rFonts w:ascii="Times New Roman" w:eastAsia="宋体" w:hAnsi="Times New Roman" w:cs="Times New Roman"/>
          <w:color w:val="000000" w:themeColor="text1"/>
        </w:rPr>
        <w:t>在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 w:rsidRPr="00D404C9">
        <w:rPr>
          <w:rFonts w:ascii="Times New Roman" w:eastAsia="宋体" w:hAnsi="Times New Roman" w:cs="Times New Roman"/>
          <w:i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 w:rsidRPr="00D404C9">
        <w:rPr>
          <w:rFonts w:ascii="Times New Roman" w:eastAsia="宋体" w:hAnsi="Times New Roman" w:cs="Times New Roman"/>
          <w:color w:val="000000" w:themeColor="text1"/>
        </w:rPr>
        <w:t>之间的某一点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处的电流表示数的可能值为</w:t>
      </w:r>
    </w:p>
    <w:p w14:paraId="29871EF8" w14:textId="77777777" w:rsidR="00505D39" w:rsidRPr="00D404C9" w:rsidRDefault="00AB54D5" w:rsidP="00DF4DF7">
      <w:pPr>
        <w:pStyle w:val="ABCD4"/>
        <w:tabs>
          <w:tab w:val="clear" w:pos="420"/>
          <w:tab w:val="left" w:pos="635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  <w:t xml:space="preserve">A 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0.16 A</w:t>
      </w:r>
      <w:r w:rsidRPr="00D404C9">
        <w:rPr>
          <w:rFonts w:ascii="Times New Roman" w:eastAsia="宋体" w:hAnsi="Times New Roman" w:cs="Times New Roman"/>
          <w:color w:val="000000" w:themeColor="text1"/>
        </w:rPr>
        <w:tab/>
        <w:t xml:space="preserve">  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  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    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 B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0.26 A</w:t>
      </w:r>
      <w:r w:rsidRPr="00D404C9">
        <w:rPr>
          <w:rFonts w:ascii="Times New Roman" w:eastAsia="宋体" w:hAnsi="Times New Roman" w:cs="Times New Roman"/>
          <w:color w:val="000000" w:themeColor="text1"/>
        </w:rPr>
        <w:tab/>
        <w:t xml:space="preserve">      C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0.36 A</w:t>
      </w:r>
      <w:r w:rsidRPr="00D404C9">
        <w:rPr>
          <w:rFonts w:ascii="Times New Roman" w:eastAsia="宋体" w:hAnsi="Times New Roman" w:cs="Times New Roman"/>
          <w:color w:val="000000" w:themeColor="text1"/>
        </w:rPr>
        <w:tab/>
        <w:t xml:space="preserve">      D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0.46 A</w:t>
      </w:r>
    </w:p>
    <w:p w14:paraId="662BFE89" w14:textId="77777777" w:rsidR="009A36E3" w:rsidRPr="00D404C9" w:rsidRDefault="00AB54D5" w:rsidP="00DF4DF7">
      <w:pPr>
        <w:pStyle w:val="af9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      </w:t>
      </w: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hAnsi="Times New Roman" w:cs="Times New Roman" w:hint="eastAsia"/>
          <w:color w:val="000000" w:themeColor="text1"/>
        </w:rPr>
        <w:t>（</w:t>
      </w:r>
      <w:r w:rsidRPr="00D404C9">
        <w:rPr>
          <w:rFonts w:ascii="Times New Roman" w:hAnsi="Times New Roman" w:cs="Times New Roman" w:hint="eastAsia"/>
          <w:color w:val="000000" w:themeColor="text1"/>
        </w:rPr>
        <w:t>1</w:t>
      </w:r>
      <w:r w:rsidRPr="00D404C9">
        <w:rPr>
          <w:rFonts w:ascii="Times New Roman" w:hAnsi="Times New Roman" w:cs="Times New Roman" w:hint="eastAsia"/>
          <w:color w:val="000000" w:themeColor="text1"/>
        </w:rPr>
        <w:t>）</w:t>
      </w:r>
      <w:r w:rsidRPr="00D404C9">
        <w:rPr>
          <w:rFonts w:ascii="Times New Roman" w:hAnsi="Times New Roman" w:cs="Times New Roman"/>
          <w:color w:val="000000" w:themeColor="text1"/>
        </w:rPr>
        <w:t>二；</w:t>
      </w:r>
      <w:r w:rsidRPr="00D404C9">
        <w:rPr>
          <w:rFonts w:ascii="Times New Roman" w:hAnsi="Times New Roman" w:cs="Times New Roman"/>
          <w:color w:val="000000" w:themeColor="text1"/>
        </w:rPr>
        <w:t>d</w:t>
      </w:r>
      <w:r w:rsidRPr="00D404C9">
        <w:rPr>
          <w:rFonts w:ascii="Times New Roman" w:hAnsi="Times New Roman" w:cs="Times New Roman"/>
          <w:color w:val="000000" w:themeColor="text1"/>
        </w:rPr>
        <w:t>～</w:t>
      </w:r>
      <w:r w:rsidRPr="00D404C9">
        <w:rPr>
          <w:rFonts w:ascii="Times New Roman" w:hAnsi="Times New Roman" w:cs="Times New Roman"/>
          <w:color w:val="000000" w:themeColor="text1"/>
        </w:rPr>
        <w:t>e</w:t>
      </w:r>
      <w:r w:rsidRPr="00D404C9">
        <w:rPr>
          <w:rFonts w:ascii="Times New Roman" w:eastAsia="宋体" w:hAnsi="Times New Roman" w:cs="Times New Roman"/>
          <w:color w:val="000000" w:themeColor="text1"/>
        </w:rPr>
        <w:t>；</w:t>
      </w:r>
      <w:r w:rsidRPr="00D404C9">
        <w:rPr>
          <w:rFonts w:ascii="Times New Roman" w:hAnsi="Times New Roman" w:cs="Times New Roman" w:hint="eastAsia"/>
          <w:color w:val="000000" w:themeColor="text1"/>
        </w:rPr>
        <w:t>（</w:t>
      </w:r>
      <w:r w:rsidRPr="00D404C9">
        <w:rPr>
          <w:rFonts w:ascii="Times New Roman" w:hAnsi="Times New Roman" w:cs="Times New Roman" w:hint="eastAsia"/>
          <w:color w:val="000000" w:themeColor="text1"/>
        </w:rPr>
        <w:t>2</w:t>
      </w:r>
      <w:r w:rsidRPr="00D404C9">
        <w:rPr>
          <w:rFonts w:ascii="Times New Roman" w:hAnsi="Times New Roman" w:cs="Times New Roman" w:hint="eastAsia"/>
          <w:color w:val="000000" w:themeColor="text1"/>
        </w:rPr>
        <w:t>）</w:t>
      </w:r>
      <w:r w:rsidRPr="00D404C9">
        <w:rPr>
          <w:rFonts w:ascii="Times New Roman" w:hAnsi="Times New Roman" w:cs="Times New Roman"/>
          <w:color w:val="000000" w:themeColor="text1"/>
        </w:rPr>
        <w:t>D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         </w:t>
      </w:r>
    </w:p>
    <w:p w14:paraId="2113CDD4" w14:textId="77777777" w:rsidR="009A36E3" w:rsidRPr="00D404C9" w:rsidRDefault="009A36E3" w:rsidP="00DF4DF7">
      <w:pPr>
        <w:pStyle w:val="af9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</w:p>
    <w:p w14:paraId="3FBBE43D" w14:textId="6402CF2E" w:rsidR="00505D39" w:rsidRPr="00D404C9" w:rsidRDefault="00505D39" w:rsidP="00DF4DF7">
      <w:pPr>
        <w:pStyle w:val="af9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</w:p>
    <w:p w14:paraId="262FD154" w14:textId="2B440457" w:rsidR="00505D39" w:rsidRPr="00D404C9" w:rsidRDefault="00D400D6" w:rsidP="00DF4DF7">
      <w:pPr>
        <w:pStyle w:val="af4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 w:hint="eastAsia"/>
          <w:color w:val="000000" w:themeColor="text1"/>
        </w:rPr>
        <w:lastRenderedPageBreak/>
        <w:t>21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21</w:t>
      </w:r>
      <w:r w:rsidRPr="00D404C9">
        <w:rPr>
          <w:rFonts w:ascii="Times New Roman" w:eastAsia="宋体" w:hAnsi="Times New Roman" w:cs="Times New Roman"/>
          <w:color w:val="000000" w:themeColor="text1"/>
        </w:rPr>
        <w:t>）（</w:t>
      </w:r>
      <w:r w:rsidRPr="00D404C9">
        <w:rPr>
          <w:rFonts w:ascii="Times New Roman" w:eastAsia="宋体" w:hAnsi="Times New Roman" w:cs="Times New Roman"/>
          <w:color w:val="000000" w:themeColor="text1"/>
        </w:rPr>
        <w:t>7</w:t>
      </w:r>
      <w:r w:rsidRPr="00D404C9">
        <w:rPr>
          <w:rFonts w:ascii="Times New Roman" w:eastAsia="宋体" w:hAnsi="Times New Roman" w:cs="Times New Roman"/>
          <w:color w:val="000000" w:themeColor="text1"/>
        </w:rPr>
        <w:t>分）科学探究活动通常包括以下环节：提出问题，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作出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假设，制定计划，搜集证据，评估交流等，一组同学研究</w:t>
      </w:r>
      <w:r w:rsidR="00CD615A" w:rsidRPr="00D404C9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运动物体所受空气阻力与运动速度关系</w:t>
      </w:r>
      <w:r w:rsidR="00CD615A" w:rsidRPr="00D404C9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D404C9">
        <w:rPr>
          <w:rFonts w:ascii="Times New Roman" w:eastAsia="宋体" w:hAnsi="Times New Roman" w:cs="Times New Roman"/>
          <w:color w:val="000000" w:themeColor="text1"/>
        </w:rPr>
        <w:t>的探究过程如下：</w:t>
      </w:r>
    </w:p>
    <w:p w14:paraId="137E3CD7" w14:textId="77777777" w:rsidR="00505D39" w:rsidRPr="00D404C9" w:rsidRDefault="00AB54D5" w:rsidP="00DF4DF7">
      <w:pPr>
        <w:pStyle w:val="ABCD"/>
        <w:tabs>
          <w:tab w:val="clear" w:pos="420"/>
          <w:tab w:val="clear" w:pos="683"/>
          <w:tab w:val="left" w:pos="530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．有同学认为：运动物体所受空气阻力可能与其运动速度有关</w:t>
      </w:r>
    </w:p>
    <w:p w14:paraId="6CF0B5DB" w14:textId="77777777" w:rsidR="00505D39" w:rsidRPr="00D404C9" w:rsidRDefault="00AB54D5" w:rsidP="00DF4DF7">
      <w:pPr>
        <w:pStyle w:val="ABCD"/>
        <w:tabs>
          <w:tab w:val="clear" w:pos="420"/>
          <w:tab w:val="clear" w:pos="683"/>
          <w:tab w:val="left" w:pos="530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．他们计划利用一些</w:t>
      </w:r>
      <w:r w:rsidRPr="00D404C9">
        <w:rPr>
          <w:rFonts w:ascii="Times New Roman" w:eastAsia="宋体" w:hAnsi="Times New Roman" w:cs="Times New Roman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小纸杯</w:t>
      </w:r>
      <w:r w:rsidRPr="00D404C9">
        <w:rPr>
          <w:rFonts w:ascii="Times New Roman" w:eastAsia="宋体" w:hAnsi="Times New Roman" w:cs="Times New Roman"/>
          <w:color w:val="000000" w:themeColor="text1"/>
        </w:rPr>
        <w:t>”</w:t>
      </w:r>
      <w:r w:rsidRPr="00D404C9">
        <w:rPr>
          <w:rFonts w:ascii="Times New Roman" w:eastAsia="宋体" w:hAnsi="Times New Roman" w:cs="Times New Roman"/>
          <w:color w:val="000000" w:themeColor="text1"/>
        </w:rPr>
        <w:t>作为研究对象，用超声测距仪等仪器测量</w:t>
      </w:r>
      <w:r w:rsidRPr="00D404C9">
        <w:rPr>
          <w:rFonts w:ascii="Times New Roman" w:eastAsia="宋体" w:hAnsi="Times New Roman" w:cs="Times New Roman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小纸杯</w:t>
      </w:r>
      <w:r w:rsidRPr="00D404C9">
        <w:rPr>
          <w:rFonts w:ascii="Times New Roman" w:eastAsia="宋体" w:hAnsi="Times New Roman" w:cs="Times New Roman"/>
          <w:color w:val="000000" w:themeColor="text1"/>
        </w:rPr>
        <w:t>”</w:t>
      </w:r>
      <w:r w:rsidRPr="00D404C9">
        <w:rPr>
          <w:rFonts w:ascii="Times New Roman" w:eastAsia="宋体" w:hAnsi="Times New Roman" w:cs="Times New Roman"/>
          <w:color w:val="000000" w:themeColor="text1"/>
        </w:rPr>
        <w:t>在空中直线下落时的下落距离、速度随时间变化的规律，以验证假设</w:t>
      </w:r>
    </w:p>
    <w:p w14:paraId="697D83C6" w14:textId="58285E3F" w:rsidR="00505D39" w:rsidRPr="00D404C9" w:rsidRDefault="00AB54D5" w:rsidP="00DF4DF7">
      <w:pPr>
        <w:pStyle w:val="ABCD"/>
        <w:tabs>
          <w:tab w:val="clear" w:pos="420"/>
          <w:tab w:val="clear" w:pos="683"/>
          <w:tab w:val="left" w:pos="530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D404C9">
        <w:rPr>
          <w:rFonts w:ascii="Times New Roman" w:eastAsia="宋体" w:hAnsi="Times New Roman" w:cs="Times New Roman"/>
          <w:color w:val="000000" w:themeColor="text1"/>
        </w:rPr>
        <w:t>．在相同实验条件下，同学们首先测量了单只</w:t>
      </w:r>
      <w:r w:rsidR="00CD615A" w:rsidRPr="00D404C9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小纸杯</w:t>
      </w:r>
      <w:r w:rsidR="00CD615A" w:rsidRPr="00D404C9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D404C9">
        <w:rPr>
          <w:rFonts w:ascii="Times New Roman" w:eastAsia="宋体" w:hAnsi="Times New Roman" w:cs="Times New Roman"/>
          <w:color w:val="000000" w:themeColor="text1"/>
        </w:rPr>
        <w:t>在空中下落过程中不同时刻的下落距离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将数据填入下表中，图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a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是对应的位移</w:t>
      </w:r>
      <w:r w:rsidRPr="00D404C9">
        <w:rPr>
          <w:rFonts w:ascii="Times New Roman" w:eastAsia="宋体" w:hAnsi="Times New Roman" w:cs="Times New Roman"/>
          <w:color w:val="000000" w:themeColor="text1"/>
        </w:rPr>
        <w:t>-</w:t>
      </w:r>
      <w:r w:rsidRPr="00D404C9">
        <w:rPr>
          <w:rFonts w:ascii="Times New Roman" w:eastAsia="宋体" w:hAnsi="Times New Roman" w:cs="Times New Roman"/>
          <w:color w:val="000000" w:themeColor="text1"/>
        </w:rPr>
        <w:t>时间图线，然后将不同数量的</w:t>
      </w:r>
      <w:r w:rsidRPr="00D404C9">
        <w:rPr>
          <w:rFonts w:ascii="Times New Roman" w:eastAsia="宋体" w:hAnsi="Times New Roman" w:cs="Times New Roman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小纸杯</w:t>
      </w:r>
      <w:r w:rsidRPr="00D404C9">
        <w:rPr>
          <w:rFonts w:ascii="Times New Roman" w:eastAsia="宋体" w:hAnsi="Times New Roman" w:cs="Times New Roman"/>
          <w:color w:val="000000" w:themeColor="text1"/>
        </w:rPr>
        <w:t>”</w:t>
      </w:r>
      <w:r w:rsidRPr="00D404C9">
        <w:rPr>
          <w:rFonts w:ascii="Times New Roman" w:eastAsia="宋体" w:hAnsi="Times New Roman" w:cs="Times New Roman"/>
          <w:color w:val="000000" w:themeColor="text1"/>
        </w:rPr>
        <w:t>叠放在一起从空中下落，分别测出它们的速度</w:t>
      </w:r>
      <w:r w:rsidRPr="00D404C9">
        <w:rPr>
          <w:rFonts w:asciiTheme="minorEastAsia" w:hAnsiTheme="minorEastAsia" w:cs="Times New Roman"/>
          <w:color w:val="000000" w:themeColor="text1"/>
        </w:rPr>
        <w:t>-</w:t>
      </w:r>
      <w:r w:rsidRPr="00D404C9">
        <w:rPr>
          <w:rFonts w:ascii="Times New Roman" w:eastAsia="宋体" w:hAnsi="Times New Roman" w:cs="Times New Roman"/>
          <w:color w:val="000000" w:themeColor="text1"/>
        </w:rPr>
        <w:t>时间图线，如图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b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图线</w:t>
      </w:r>
      <w:r w:rsidRPr="00D404C9">
        <w:rPr>
          <w:rFonts w:ascii="Times New Roman" w:eastAsia="宋体" w:hAnsi="Times New Roman" w:cs="Times New Roman"/>
          <w:color w:val="000000" w:themeColor="text1"/>
        </w:rPr>
        <w:t>1</w:t>
      </w:r>
      <w:r w:rsidRPr="00D404C9">
        <w:rPr>
          <w:rFonts w:ascii="Times New Roman" w:eastAsia="宋体" w:hAnsi="Times New Roman" w:cs="Times New Roman"/>
          <w:color w:val="000000" w:themeColor="text1"/>
        </w:rPr>
        <w:t>，</w:t>
      </w:r>
      <w:r w:rsidRPr="00D404C9">
        <w:rPr>
          <w:rFonts w:ascii="Times New Roman" w:eastAsia="宋体" w:hAnsi="Times New Roman" w:cs="Times New Roman"/>
          <w:color w:val="000000" w:themeColor="text1"/>
        </w:rPr>
        <w:t>2</w:t>
      </w:r>
      <w:r w:rsidRPr="00D404C9">
        <w:rPr>
          <w:rFonts w:ascii="Times New Roman" w:eastAsia="宋体" w:hAnsi="Times New Roman" w:cs="Times New Roman"/>
          <w:color w:val="000000" w:themeColor="text1"/>
        </w:rPr>
        <w:t>，</w:t>
      </w:r>
      <w:r w:rsidRPr="00D404C9">
        <w:rPr>
          <w:rFonts w:ascii="Times New Roman" w:eastAsia="宋体" w:hAnsi="Times New Roman" w:cs="Times New Roman"/>
          <w:color w:val="000000" w:themeColor="text1"/>
        </w:rPr>
        <w:t>3</w:t>
      </w:r>
      <w:r w:rsidRPr="00D404C9">
        <w:rPr>
          <w:rFonts w:ascii="Times New Roman" w:eastAsia="宋体" w:hAnsi="Times New Roman" w:cs="Times New Roman"/>
          <w:color w:val="000000" w:themeColor="text1"/>
        </w:rPr>
        <w:t>，</w:t>
      </w:r>
      <w:r w:rsidRPr="00D404C9">
        <w:rPr>
          <w:rFonts w:ascii="Times New Roman" w:eastAsia="宋体" w:hAnsi="Times New Roman" w:cs="Times New Roman"/>
          <w:color w:val="000000" w:themeColor="text1"/>
        </w:rPr>
        <w:t>4</w:t>
      </w:r>
      <w:r w:rsidRPr="00D404C9">
        <w:rPr>
          <w:rFonts w:ascii="Times New Roman" w:eastAsia="宋体" w:hAnsi="Times New Roman" w:cs="Times New Roman"/>
          <w:color w:val="000000" w:themeColor="text1"/>
        </w:rPr>
        <w:t>，</w:t>
      </w:r>
      <w:r w:rsidRPr="00D404C9">
        <w:rPr>
          <w:rFonts w:ascii="Times New Roman" w:eastAsia="宋体" w:hAnsi="Times New Roman" w:cs="Times New Roman"/>
          <w:color w:val="000000" w:themeColor="text1"/>
        </w:rPr>
        <w:t>5</w:t>
      </w:r>
      <w:r w:rsidRPr="00D404C9">
        <w:rPr>
          <w:rFonts w:ascii="Times New Roman" w:eastAsia="宋体" w:hAnsi="Times New Roman" w:cs="Times New Roman"/>
          <w:color w:val="000000" w:themeColor="text1"/>
        </w:rPr>
        <w:t>所示</w:t>
      </w:r>
    </w:p>
    <w:tbl>
      <w:tblPr>
        <w:tblpPr w:leftFromText="180" w:rightFromText="180" w:vertAnchor="text" w:horzAnchor="page" w:tblpX="4616" w:tblpYSpec="inside"/>
        <w:tblOverlap w:val="never"/>
        <w:tblW w:w="0" w:type="auto"/>
        <w:tblLook w:val="04A0" w:firstRow="1" w:lastRow="0" w:firstColumn="1" w:lastColumn="0" w:noHBand="0" w:noVBand="1"/>
      </w:tblPr>
      <w:tblGrid>
        <w:gridCol w:w="1134"/>
        <w:gridCol w:w="2551"/>
      </w:tblGrid>
      <w:tr w:rsidR="00D404C9" w:rsidRPr="00D404C9" w14:paraId="75AA32BE" w14:textId="77777777">
        <w:trPr>
          <w:trHeight w:val="293"/>
        </w:trPr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0F352E75" w14:textId="77777777" w:rsidR="00505D39" w:rsidRPr="00D404C9" w:rsidRDefault="00AB54D5" w:rsidP="001D25D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时间</w:t>
            </w: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 xml:space="preserve"> /s</w:t>
            </w:r>
          </w:p>
        </w:tc>
        <w:tc>
          <w:tcPr>
            <w:tcW w:w="25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0643E4B9" w14:textId="77777777" w:rsidR="00505D39" w:rsidRPr="00D404C9" w:rsidRDefault="00AB54D5" w:rsidP="001D25D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下落距离</w:t>
            </w: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 xml:space="preserve"> / m</w:t>
            </w:r>
          </w:p>
        </w:tc>
      </w:tr>
      <w:tr w:rsidR="00D404C9" w:rsidRPr="00D404C9" w14:paraId="43D3F14E" w14:textId="77777777">
        <w:trPr>
          <w:trHeight w:val="248"/>
        </w:trPr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1D69A34E" w14:textId="77777777" w:rsidR="00505D39" w:rsidRPr="00D404C9" w:rsidRDefault="00AB54D5" w:rsidP="001D25D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0</w:t>
            </w:r>
          </w:p>
        </w:tc>
        <w:tc>
          <w:tcPr>
            <w:tcW w:w="25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78AA999C" w14:textId="77777777" w:rsidR="00505D39" w:rsidRPr="00D404C9" w:rsidRDefault="00AB54D5" w:rsidP="001D25D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000</w:t>
            </w:r>
          </w:p>
        </w:tc>
      </w:tr>
      <w:tr w:rsidR="00D404C9" w:rsidRPr="00D404C9" w14:paraId="7C65C062" w14:textId="77777777">
        <w:trPr>
          <w:trHeight w:val="248"/>
        </w:trPr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34DD0C16" w14:textId="77777777" w:rsidR="00505D39" w:rsidRPr="00D404C9" w:rsidRDefault="00AB54D5" w:rsidP="001D25D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4</w:t>
            </w:r>
          </w:p>
        </w:tc>
        <w:tc>
          <w:tcPr>
            <w:tcW w:w="25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1F257E29" w14:textId="77777777" w:rsidR="00505D39" w:rsidRPr="00D404C9" w:rsidRDefault="00AB54D5" w:rsidP="001D25D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036</w:t>
            </w:r>
          </w:p>
        </w:tc>
      </w:tr>
      <w:tr w:rsidR="00D404C9" w:rsidRPr="00D404C9" w14:paraId="7D86C782" w14:textId="77777777">
        <w:trPr>
          <w:trHeight w:val="248"/>
        </w:trPr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66927978" w14:textId="77777777" w:rsidR="00505D39" w:rsidRPr="00D404C9" w:rsidRDefault="00AB54D5" w:rsidP="001D25D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8</w:t>
            </w:r>
          </w:p>
        </w:tc>
        <w:tc>
          <w:tcPr>
            <w:tcW w:w="25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1C4AD2D4" w14:textId="77777777" w:rsidR="00505D39" w:rsidRPr="00D404C9" w:rsidRDefault="00AB54D5" w:rsidP="001D25D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469</w:t>
            </w:r>
          </w:p>
        </w:tc>
      </w:tr>
      <w:tr w:rsidR="00D404C9" w:rsidRPr="00D404C9" w14:paraId="24975585" w14:textId="77777777">
        <w:trPr>
          <w:trHeight w:val="248"/>
        </w:trPr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36A0C4C8" w14:textId="52C52BCA" w:rsidR="00505D39" w:rsidRPr="00D404C9" w:rsidRDefault="00AB54D5" w:rsidP="001D25D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1.2</w:t>
            </w:r>
          </w:p>
        </w:tc>
        <w:tc>
          <w:tcPr>
            <w:tcW w:w="25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50A9FE8D" w14:textId="77777777" w:rsidR="00505D39" w:rsidRPr="00D404C9" w:rsidRDefault="00AB54D5" w:rsidP="001D25D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.957</w:t>
            </w:r>
          </w:p>
        </w:tc>
      </w:tr>
      <w:tr w:rsidR="00D404C9" w:rsidRPr="00D404C9" w14:paraId="1C878845" w14:textId="77777777">
        <w:trPr>
          <w:trHeight w:val="248"/>
        </w:trPr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5CB8912D" w14:textId="77777777" w:rsidR="00505D39" w:rsidRPr="00D404C9" w:rsidRDefault="00AB54D5" w:rsidP="001D25D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1.6</w:t>
            </w:r>
          </w:p>
        </w:tc>
        <w:tc>
          <w:tcPr>
            <w:tcW w:w="25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2FA65E97" w14:textId="77777777" w:rsidR="00505D39" w:rsidRPr="00D404C9" w:rsidRDefault="00AB54D5" w:rsidP="001D25D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1.447</w:t>
            </w:r>
          </w:p>
        </w:tc>
      </w:tr>
      <w:tr w:rsidR="00D404C9" w:rsidRPr="00D404C9" w14:paraId="71E64CF9" w14:textId="77777777">
        <w:trPr>
          <w:trHeight w:val="248"/>
        </w:trPr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16838880" w14:textId="77777777" w:rsidR="00505D39" w:rsidRPr="00D404C9" w:rsidRDefault="00AB54D5" w:rsidP="001D25D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2.0</w:t>
            </w:r>
          </w:p>
        </w:tc>
        <w:tc>
          <w:tcPr>
            <w:tcW w:w="25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4F184A46" w14:textId="77777777" w:rsidR="00505D39" w:rsidRPr="00D404C9" w:rsidRDefault="00AB54D5" w:rsidP="001D25D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X</w:t>
            </w:r>
          </w:p>
        </w:tc>
      </w:tr>
    </w:tbl>
    <w:p w14:paraId="19B13E5F" w14:textId="1E8BF9FB" w:rsidR="00505D39" w:rsidRPr="00D404C9" w:rsidRDefault="00AB54D5" w:rsidP="00DF4DF7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br w:type="textWrapping" w:clear="all"/>
        <w:t>D</w:t>
      </w:r>
      <w:r w:rsidRPr="00D404C9">
        <w:rPr>
          <w:rFonts w:ascii="Times New Roman" w:eastAsia="宋体" w:hAnsi="Times New Roman" w:cs="Times New Roman"/>
          <w:color w:val="000000" w:themeColor="text1"/>
        </w:rPr>
        <w:t>．同学们对实验数据进行分析、归纳后，证实了他们的假设</w:t>
      </w:r>
    </w:p>
    <w:p w14:paraId="3FB28725" w14:textId="77777777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回答下列提问：</w:t>
      </w:r>
    </w:p>
    <w:p w14:paraId="3EF77EF7" w14:textId="77777777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与上述过程中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A </w:t>
      </w:r>
      <w:r w:rsidRPr="00D404C9">
        <w:rPr>
          <w:rFonts w:ascii="Times New Roman" w:eastAsia="宋体" w:hAnsi="Times New Roman" w:cs="Times New Roman"/>
          <w:color w:val="000000" w:themeColor="text1"/>
        </w:rPr>
        <w:t>、</w:t>
      </w:r>
      <w:r w:rsidRPr="00D404C9">
        <w:rPr>
          <w:rFonts w:ascii="Times New Roman" w:eastAsia="宋体" w:hAnsi="Times New Roman" w:cs="Times New Roman"/>
          <w:color w:val="000000" w:themeColor="text1"/>
        </w:rPr>
        <w:t>C</w:t>
      </w:r>
      <w:r w:rsidRPr="00D404C9">
        <w:rPr>
          <w:rFonts w:ascii="Times New Roman" w:eastAsia="宋体" w:hAnsi="Times New Roman" w:cs="Times New Roman"/>
          <w:color w:val="000000" w:themeColor="text1"/>
        </w:rPr>
        <w:t>步骤相应的科学探究环节分别是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、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37CEB27B" w14:textId="232BDBE2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图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a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中的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B</w:t>
      </w:r>
      <w:r w:rsidRPr="00D404C9">
        <w:rPr>
          <w:rFonts w:ascii="Times New Roman" w:eastAsia="宋体" w:hAnsi="Times New Roman" w:cs="Times New Roman"/>
          <w:color w:val="000000" w:themeColor="text1"/>
        </w:rPr>
        <w:t>反映了运动物体在做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运动，表中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 w:rsidRPr="00D404C9">
        <w:rPr>
          <w:rFonts w:ascii="Times New Roman" w:eastAsia="宋体" w:hAnsi="Times New Roman" w:cs="Times New Roman"/>
          <w:color w:val="000000" w:themeColor="text1"/>
        </w:rPr>
        <w:t>处的值为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</w:p>
    <w:p w14:paraId="0FA1EFFA" w14:textId="23E57160" w:rsidR="00505D39" w:rsidRPr="00D404C9" w:rsidRDefault="001D25DA" w:rsidP="00DF4DF7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343B4359" wp14:editId="05C9E739">
                <wp:simplePos x="0" y="0"/>
                <wp:positionH relativeFrom="column">
                  <wp:posOffset>1461135</wp:posOffset>
                </wp:positionH>
                <wp:positionV relativeFrom="paragraph">
                  <wp:posOffset>88900</wp:posOffset>
                </wp:positionV>
                <wp:extent cx="3620135" cy="1413510"/>
                <wp:effectExtent l="0" t="0" r="0" b="0"/>
                <wp:wrapSquare wrapText="bothSides"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20135" cy="1413510"/>
                          <a:chOff x="0" y="0"/>
                          <a:chExt cx="3620135" cy="1413510"/>
                        </a:xfrm>
                      </wpg:grpSpPr>
                      <pic:pic xmlns:pic="http://schemas.openxmlformats.org/drawingml/2006/picture">
                        <pic:nvPicPr>
                          <pic:cNvPr id="38" name="image26.jpeg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5445" cy="140398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9" name="image27.jpeg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2000250" y="9525"/>
                            <a:ext cx="1619885" cy="14039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4999FAB" id="组合 1" o:spid="_x0000_s1026" style="position:absolute;left:0;text-align:left;margin-left:115.05pt;margin-top:7pt;width:285.05pt;height:111.3pt;z-index:251676672" coordsize="36201,1413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">
                <v:shape id="image26.jpeg" o:spid="_x0000_s1027" type="#_x0000_t75" style="position:absolute;width:16554;height:1403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TLgLvDAAAA2wAAAA8AAABkcnMvZG93bnJldi54bWxET8tqwkAU3Rf8h+EK3dWJDbQSHUUsoiIU&#10;4gN1d8lck2DmTshMTerXO4tCl4fznsw6U4k7Na60rGA4iEAQZ1aXnCs47JdvIxDOI2usLJOCX3Iw&#10;m/ZeJpho23JK953PRQhhl6CCwvs6kdJlBRl0A1sTB+5qG4M+wCaXusE2hJtKvkfRhzRYcmgosKZF&#10;Qdlt92MUPNJVetzq9uvzfFk/vs0h3mzik1Kv/W4+BuGp8//iP/daK4jD2PAl/AA5fQI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MuAu8MAAADbAAAADwAAAAAAAAAAAAAAAACf&#10;AgAAZHJzL2Rvd25yZXYueG1sUEsFBgAAAAAEAAQA9wAAAI8DAAAAAA==&#10;">
                  <v:imagedata r:id="rId50" o:title=""/>
                  <v:path arrowok="t"/>
                </v:shape>
                <v:shape id="image27.jpeg" o:spid="_x0000_s1028" type="#_x0000_t75" style="position:absolute;left:20002;top:95;width:16199;height:140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2fI13FAAAA2wAAAA8AAABkcnMvZG93bnJldi54bWxEj0FrwkAUhO8F/8PyCt7qphXaNLqKFJWC&#10;eNCK4O2ZfU1Ss2/D7mriv+8KgsdhZr5hxtPO1OJCzleWFbwOEhDEudUVFwp2P4uXFIQPyBpry6Tg&#10;Sh6mk97TGDNtW97QZRsKESHsM1RQhtBkUvq8JIN+YBvi6P1aZzBE6QqpHbYRbmr5liTv0mDFcaHE&#10;hr5Kyk/bs1Gw2afp8m/9MWsP893qeO3W6HRQqv/czUYgAnXhEb63v7WC4SfcvsQfICf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tnyNdxQAAANsAAAAPAAAAAAAAAAAAAAAA&#10;AJ8CAABkcnMvZG93bnJldi54bWxQSwUGAAAAAAQABAD3AAAAkQMAAAAA&#10;">
                  <v:imagedata r:id="rId51" o:title=""/>
                  <v:path arrowok="t"/>
                </v:shape>
                <w10:wrap type="square"/>
              </v:group>
            </w:pict>
          </mc:Fallback>
        </mc:AlternateContent>
      </w:r>
    </w:p>
    <w:p w14:paraId="528014BF" w14:textId="77777777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</w:p>
    <w:p w14:paraId="16A8D5CE" w14:textId="77777777" w:rsidR="00505D39" w:rsidRPr="00D404C9" w:rsidRDefault="00505D39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661F0152" w14:textId="77777777" w:rsidR="00505D39" w:rsidRPr="00D404C9" w:rsidRDefault="00505D39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E829D8D" w14:textId="77777777" w:rsidR="00505D39" w:rsidRPr="00D404C9" w:rsidRDefault="00505D39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03E3003F" w14:textId="77777777" w:rsidR="00505D39" w:rsidRPr="00D404C9" w:rsidRDefault="00505D39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68D1215" w14:textId="77777777" w:rsidR="00505D39" w:rsidRPr="00D404C9" w:rsidRDefault="00505D39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5CFB7503" w14:textId="77777777" w:rsidR="00505D39" w:rsidRPr="00D404C9" w:rsidRDefault="00505D39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5C4D593" w14:textId="4A44962C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      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图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b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中各条图线具有共同特点，</w:t>
      </w:r>
      <w:r w:rsidR="00CD615A" w:rsidRPr="00D404C9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小纸杯</w:t>
      </w:r>
      <w:r w:rsidR="00CD615A" w:rsidRPr="00D404C9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D404C9">
        <w:rPr>
          <w:rFonts w:ascii="Times New Roman" w:eastAsia="宋体" w:hAnsi="Times New Roman" w:cs="Times New Roman"/>
          <w:color w:val="000000" w:themeColor="text1"/>
        </w:rPr>
        <w:t>在下落的开始阶段做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r w:rsidRPr="00D404C9">
        <w:rPr>
          <w:rFonts w:ascii="Times New Roman" w:eastAsia="宋体" w:hAnsi="Times New Roman" w:cs="Times New Roman"/>
          <w:color w:val="000000" w:themeColor="text1"/>
        </w:rPr>
        <w:t>运动，最后</w:t>
      </w:r>
      <w:r w:rsidR="001D25DA" w:rsidRPr="00D404C9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D404C9">
        <w:rPr>
          <w:rFonts w:ascii="Times New Roman" w:eastAsia="宋体" w:hAnsi="Times New Roman" w:cs="Times New Roman"/>
          <w:color w:val="000000" w:themeColor="text1"/>
        </w:rPr>
        <w:t>小纸杯</w:t>
      </w:r>
      <w:r w:rsidR="001D25DA" w:rsidRPr="00D404C9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D404C9">
        <w:rPr>
          <w:rFonts w:ascii="Times New Roman" w:eastAsia="宋体" w:hAnsi="Times New Roman" w:cs="Times New Roman"/>
          <w:color w:val="000000" w:themeColor="text1"/>
        </w:rPr>
        <w:t>做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r w:rsidRPr="00D404C9">
        <w:rPr>
          <w:rFonts w:ascii="Times New Roman" w:eastAsia="宋体" w:hAnsi="Times New Roman" w:cs="Times New Roman"/>
          <w:color w:val="000000" w:themeColor="text1"/>
        </w:rPr>
        <w:t>运动．</w:t>
      </w:r>
    </w:p>
    <w:p w14:paraId="5B4227F1" w14:textId="7EA617B5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4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比较图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b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中的图线</w:t>
      </w:r>
      <w:r w:rsidRPr="00D404C9">
        <w:rPr>
          <w:rFonts w:ascii="Times New Roman" w:eastAsia="宋体" w:hAnsi="Times New Roman" w:cs="Times New Roman"/>
          <w:color w:val="000000" w:themeColor="text1"/>
        </w:rPr>
        <w:t>1</w:t>
      </w:r>
      <w:r w:rsidRPr="00D404C9">
        <w:rPr>
          <w:rFonts w:ascii="Times New Roman" w:eastAsia="宋体" w:hAnsi="Times New Roman" w:cs="Times New Roman"/>
          <w:color w:val="000000" w:themeColor="text1"/>
        </w:rPr>
        <w:t>和</w:t>
      </w:r>
      <w:r w:rsidRPr="00D404C9">
        <w:rPr>
          <w:rFonts w:ascii="Times New Roman" w:eastAsia="宋体" w:hAnsi="Times New Roman" w:cs="Times New Roman"/>
          <w:color w:val="000000" w:themeColor="text1"/>
        </w:rPr>
        <w:t>5</w:t>
      </w:r>
      <w:r w:rsidRPr="00D404C9">
        <w:rPr>
          <w:rFonts w:ascii="Times New Roman" w:eastAsia="宋体" w:hAnsi="Times New Roman" w:cs="Times New Roman"/>
          <w:color w:val="000000" w:themeColor="text1"/>
        </w:rPr>
        <w:t>，指出在</w:t>
      </w:r>
      <w:r w:rsidRPr="00D404C9">
        <w:rPr>
          <w:rFonts w:ascii="Times New Roman" w:eastAsia="宋体" w:hAnsi="Times New Roman" w:cs="Times New Roman"/>
          <w:color w:val="000000" w:themeColor="text1"/>
        </w:rPr>
        <w:t>1.0</w:t>
      </w:r>
      <w:r w:rsidR="001D25DA" w:rsidRPr="00D404C9">
        <w:rPr>
          <w:rFonts w:ascii="Times New Roman" w:eastAsia="宋体" w:hAnsi="Times New Roman" w:cs="Times New Roman" w:hint="eastAsia"/>
          <w:color w:val="000000" w:themeColor="text1"/>
        </w:rPr>
        <w:t>～</w:t>
      </w:r>
      <w:r w:rsidRPr="00D404C9">
        <w:rPr>
          <w:rFonts w:ascii="Times New Roman" w:eastAsia="宋体" w:hAnsi="Times New Roman" w:cs="Times New Roman"/>
          <w:color w:val="000000" w:themeColor="text1"/>
        </w:rPr>
        <w:t>1.5</w:t>
      </w:r>
      <w:r w:rsidR="001D25DA" w:rsidRPr="00D404C9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/>
          <w:color w:val="000000" w:themeColor="text1"/>
        </w:rPr>
        <w:t>s</w:t>
      </w:r>
      <w:r w:rsidRPr="00D404C9">
        <w:rPr>
          <w:rFonts w:ascii="Times New Roman" w:eastAsia="宋体" w:hAnsi="Times New Roman" w:cs="Times New Roman"/>
          <w:color w:val="000000" w:themeColor="text1"/>
        </w:rPr>
        <w:t>时间段内，速度随时间变化关系的差异：</w:t>
      </w:r>
      <w:r w:rsidRPr="00D404C9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　　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</w:p>
    <w:p w14:paraId="14032397" w14:textId="77777777" w:rsidR="00505D39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hAnsi="Times New Roman" w:cs="Times New Roman" w:hint="eastAsia"/>
          <w:color w:val="000000" w:themeColor="text1"/>
        </w:rPr>
        <w:t>（</w:t>
      </w:r>
      <w:r w:rsidRPr="00D404C9">
        <w:rPr>
          <w:rFonts w:ascii="Times New Roman" w:hAnsi="Times New Roman" w:cs="Times New Roman" w:hint="eastAsia"/>
          <w:color w:val="000000" w:themeColor="text1"/>
        </w:rPr>
        <w:t>1</w:t>
      </w:r>
      <w:r w:rsidRPr="00D404C9">
        <w:rPr>
          <w:rFonts w:ascii="Times New Roman" w:hAnsi="Times New Roman" w:cs="Times New Roman" w:hint="eastAsia"/>
          <w:color w:val="000000" w:themeColor="text1"/>
        </w:rPr>
        <w:t>）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作出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假设；搜集证据；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匀速；</w:t>
      </w:r>
      <w:r w:rsidRPr="00D404C9">
        <w:rPr>
          <w:rFonts w:ascii="Times New Roman" w:eastAsia="宋体" w:hAnsi="Times New Roman" w:cs="Times New Roman"/>
          <w:color w:val="000000" w:themeColor="text1"/>
        </w:rPr>
        <w:t>1.937</w:t>
      </w:r>
      <w:r w:rsidRPr="00D404C9">
        <w:rPr>
          <w:rFonts w:ascii="Times New Roman" w:eastAsia="宋体" w:hAnsi="Times New Roman" w:cs="Times New Roman"/>
          <w:color w:val="000000" w:themeColor="text1"/>
        </w:rPr>
        <w:t>；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加速度逐渐减小的加速；匀速；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4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图线</w:t>
      </w:r>
      <w:r w:rsidRPr="00D404C9">
        <w:rPr>
          <w:rFonts w:ascii="Times New Roman" w:eastAsia="宋体" w:hAnsi="Times New Roman" w:cs="Times New Roman"/>
          <w:color w:val="000000" w:themeColor="text1"/>
        </w:rPr>
        <w:t>1</w:t>
      </w:r>
      <w:r w:rsidRPr="00D404C9">
        <w:rPr>
          <w:rFonts w:ascii="Times New Roman" w:eastAsia="宋体" w:hAnsi="Times New Roman" w:cs="Times New Roman"/>
          <w:color w:val="000000" w:themeColor="text1"/>
        </w:rPr>
        <w:t>反映速度不随时间变化，图线</w:t>
      </w:r>
      <w:r w:rsidRPr="00D404C9">
        <w:rPr>
          <w:rFonts w:ascii="Times New Roman" w:eastAsia="宋体" w:hAnsi="Times New Roman" w:cs="Times New Roman"/>
          <w:color w:val="000000" w:themeColor="text1"/>
        </w:rPr>
        <w:t>5</w:t>
      </w:r>
      <w:r w:rsidRPr="00D404C9">
        <w:rPr>
          <w:rFonts w:ascii="Times New Roman" w:eastAsia="宋体" w:hAnsi="Times New Roman" w:cs="Times New Roman"/>
          <w:color w:val="000000" w:themeColor="text1"/>
        </w:rPr>
        <w:t>反映速度随时间继续增大或图线</w:t>
      </w:r>
      <w:r w:rsidRPr="00D404C9">
        <w:rPr>
          <w:rFonts w:ascii="Times New Roman" w:eastAsia="宋体" w:hAnsi="Times New Roman" w:cs="Times New Roman"/>
          <w:color w:val="000000" w:themeColor="text1"/>
        </w:rPr>
        <w:t>1</w:t>
      </w:r>
      <w:r w:rsidRPr="00D404C9">
        <w:rPr>
          <w:rFonts w:ascii="Times New Roman" w:eastAsia="宋体" w:hAnsi="Times New Roman" w:cs="Times New Roman"/>
          <w:color w:val="000000" w:themeColor="text1"/>
        </w:rPr>
        <w:t>反映纸杯做匀速运动，图线</w:t>
      </w:r>
      <w:r w:rsidRPr="00D404C9">
        <w:rPr>
          <w:rFonts w:ascii="Times New Roman" w:eastAsia="宋体" w:hAnsi="Times New Roman" w:cs="Times New Roman"/>
          <w:color w:val="000000" w:themeColor="text1"/>
        </w:rPr>
        <w:t>5</w:t>
      </w:r>
      <w:r w:rsidRPr="00D404C9">
        <w:rPr>
          <w:rFonts w:ascii="Times New Roman" w:eastAsia="宋体" w:hAnsi="Times New Roman" w:cs="Times New Roman"/>
          <w:color w:val="000000" w:themeColor="text1"/>
        </w:rPr>
        <w:t>反映纸杯依然在做加速度减小的加速运动．</w:t>
      </w:r>
    </w:p>
    <w:p w14:paraId="577925EE" w14:textId="104BDF5E" w:rsidR="00505D39" w:rsidRPr="00D404C9" w:rsidRDefault="00AB54D5" w:rsidP="00DF4DF7">
      <w:pPr>
        <w:pStyle w:val="af3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黑体" w:hAnsi="Times New Roman" w:cs="Times New Roman"/>
          <w:color w:val="000000" w:themeColor="text1"/>
        </w:rPr>
      </w:pPr>
      <w:r w:rsidRPr="00D404C9">
        <w:rPr>
          <w:rFonts w:ascii="Times New Roman" w:eastAsia="黑体" w:hAnsi="Times New Roman" w:cs="Times New Roman"/>
          <w:color w:val="000000" w:themeColor="text1"/>
        </w:rPr>
        <w:t>四、计算题</w:t>
      </w:r>
    </w:p>
    <w:p w14:paraId="5DB0FFA3" w14:textId="60F40FFC" w:rsidR="00505D39" w:rsidRPr="00D404C9" w:rsidRDefault="00D400D6" w:rsidP="00DF4DF7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 w:hint="eastAsia"/>
          <w:color w:val="000000" w:themeColor="text1"/>
        </w:rPr>
        <w:t>2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22</w:t>
      </w:r>
      <w:r w:rsidRPr="00D404C9">
        <w:rPr>
          <w:rFonts w:ascii="Times New Roman" w:eastAsia="宋体" w:hAnsi="Times New Roman" w:cs="Times New Roman"/>
          <w:color w:val="000000" w:themeColor="text1"/>
        </w:rPr>
        <w:t>）（</w:t>
      </w:r>
      <w:r w:rsidRPr="00D404C9">
        <w:rPr>
          <w:rFonts w:ascii="Times New Roman" w:eastAsia="宋体" w:hAnsi="Times New Roman" w:cs="Times New Roman"/>
          <w:color w:val="000000" w:themeColor="text1"/>
        </w:rPr>
        <w:t>10</w:t>
      </w:r>
      <w:r w:rsidRPr="00D404C9">
        <w:rPr>
          <w:rFonts w:ascii="Times New Roman" w:eastAsia="宋体" w:hAnsi="Times New Roman" w:cs="Times New Roman"/>
          <w:color w:val="000000" w:themeColor="text1"/>
        </w:rPr>
        <w:t>分）某滑板爱好者在离地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 w:rsidR="007C70F0" w:rsidRPr="00D404C9">
        <w:rPr>
          <w:rFonts w:ascii="Times New Roman" w:eastAsia="宋体" w:hAnsi="Times New Roman" w:cs="Times New Roman" w:hint="eastAsia"/>
          <w:color w:val="000000" w:themeColor="text1"/>
        </w:rPr>
        <w:t>＝</w:t>
      </w:r>
      <w:r w:rsidRPr="00D404C9">
        <w:rPr>
          <w:rFonts w:ascii="Times New Roman" w:eastAsia="宋体" w:hAnsi="Times New Roman" w:cs="Times New Roman"/>
          <w:color w:val="000000" w:themeColor="text1"/>
        </w:rPr>
        <w:t>1.8 m</w:t>
      </w:r>
      <w:r w:rsidRPr="00D404C9">
        <w:rPr>
          <w:rFonts w:ascii="Times New Roman" w:eastAsia="宋体" w:hAnsi="Times New Roman" w:cs="Times New Roman"/>
          <w:color w:val="000000" w:themeColor="text1"/>
        </w:rPr>
        <w:t>高的平台上滑行，水平离开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点后落在水平地面的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点，其水平位移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 w:rsidRPr="00D404C9">
        <w:rPr>
          <w:rFonts w:ascii="Times New Roman" w:eastAsia="宋体" w:hAnsi="Times New Roman" w:cs="Times New Roman"/>
          <w:color w:val="000000" w:themeColor="text1"/>
          <w:vertAlign w:val="subscript"/>
        </w:rPr>
        <w:t xml:space="preserve">1 </w:t>
      </w:r>
      <w:r w:rsidR="007C70F0" w:rsidRPr="00D404C9">
        <w:rPr>
          <w:rFonts w:ascii="Times New Roman" w:eastAsia="宋体" w:hAnsi="Times New Roman" w:cs="Times New Roman" w:hint="eastAsia"/>
          <w:color w:val="000000" w:themeColor="text1"/>
        </w:rPr>
        <w:t>＝</w:t>
      </w:r>
      <w:r w:rsidRPr="00D404C9">
        <w:rPr>
          <w:rFonts w:ascii="Times New Roman" w:eastAsia="宋体" w:hAnsi="Times New Roman" w:cs="Times New Roman"/>
          <w:color w:val="000000" w:themeColor="text1"/>
        </w:rPr>
        <w:t>3 m</w:t>
      </w:r>
      <w:r w:rsidRPr="00D404C9">
        <w:rPr>
          <w:rFonts w:ascii="Times New Roman" w:eastAsia="宋体" w:hAnsi="Times New Roman" w:cs="Times New Roman"/>
          <w:color w:val="000000" w:themeColor="text1"/>
        </w:rPr>
        <w:t>，着地时由于存在能量损失，着地后速度变为</w:t>
      </w:r>
      <w:r w:rsidRPr="00D404C9">
        <w:rPr>
          <w:rFonts w:ascii="Book Antiqua" w:hAnsi="Book Antiqua" w:cs="Times New Roman"/>
          <w:i/>
          <w:color w:val="000000" w:themeColor="text1"/>
        </w:rPr>
        <w:t>v</w:t>
      </w:r>
      <w:r w:rsidR="007C70F0" w:rsidRPr="00D404C9">
        <w:rPr>
          <w:rFonts w:ascii="Times New Roman" w:hAnsi="Times New Roman" w:cs="Times New Roman" w:hint="eastAsia"/>
          <w:color w:val="000000" w:themeColor="text1"/>
        </w:rPr>
        <w:t>＝</w:t>
      </w:r>
      <w:r w:rsidRPr="00D404C9">
        <w:rPr>
          <w:rFonts w:ascii="Times New Roman" w:hAnsi="Times New Roman" w:cs="Times New Roman"/>
          <w:color w:val="000000" w:themeColor="text1"/>
        </w:rPr>
        <w:t>4m/s</w:t>
      </w:r>
      <w:r w:rsidRPr="00D404C9">
        <w:rPr>
          <w:rFonts w:ascii="Times New Roman" w:eastAsia="宋体" w:hAnsi="Times New Roman" w:cs="Times New Roman"/>
          <w:color w:val="000000" w:themeColor="text1"/>
        </w:rPr>
        <w:t>，并以此为初速沿水平地面滑行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 xml:space="preserve">2 </w:t>
      </w:r>
      <w:r w:rsidR="007C70F0" w:rsidRPr="00D404C9">
        <w:rPr>
          <w:rFonts w:ascii="Times New Roman" w:eastAsia="宋体" w:hAnsi="Times New Roman" w:cs="Times New Roman" w:hint="eastAsia"/>
          <w:color w:val="000000" w:themeColor="text1"/>
        </w:rPr>
        <w:t>＝</w:t>
      </w:r>
      <w:r w:rsidRPr="00D404C9">
        <w:rPr>
          <w:rFonts w:ascii="Times New Roman" w:eastAsia="宋体" w:hAnsi="Times New Roman" w:cs="Times New Roman"/>
          <w:color w:val="000000" w:themeColor="text1"/>
        </w:rPr>
        <w:t>8 m</w:t>
      </w:r>
      <w:r w:rsidRPr="00D404C9">
        <w:rPr>
          <w:rFonts w:ascii="Times New Roman" w:eastAsia="宋体" w:hAnsi="Times New Roman" w:cs="Times New Roman"/>
          <w:color w:val="000000" w:themeColor="text1"/>
        </w:rPr>
        <w:t>后停止，已知人与滑板的总质量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="007C70F0" w:rsidRPr="00D404C9">
        <w:rPr>
          <w:rFonts w:ascii="Times New Roman" w:eastAsia="宋体" w:hAnsi="Times New Roman" w:cs="Times New Roman" w:hint="eastAsia"/>
          <w:color w:val="000000" w:themeColor="text1"/>
        </w:rPr>
        <w:t>＝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60 </w:t>
      </w:r>
      <w:r w:rsidR="0011615B" w:rsidRPr="00D404C9">
        <w:rPr>
          <w:rFonts w:ascii="Times New Roman" w:eastAsia="宋体" w:hAnsi="Times New Roman" w:cs="Times New Roman" w:hint="eastAsia"/>
          <w:color w:val="000000" w:themeColor="text1"/>
        </w:rPr>
        <w:t>k</w:t>
      </w:r>
      <w:r w:rsidRPr="00D404C9">
        <w:rPr>
          <w:rFonts w:ascii="Times New Roman" w:eastAsia="宋体" w:hAnsi="Times New Roman" w:cs="Times New Roman"/>
          <w:color w:val="000000" w:themeColor="text1"/>
        </w:rPr>
        <w:t>g</w:t>
      </w:r>
      <w:r w:rsidRPr="00D404C9">
        <w:rPr>
          <w:rFonts w:ascii="Times New Roman" w:eastAsia="宋体" w:hAnsi="Times New Roman" w:cs="Times New Roman"/>
          <w:color w:val="000000" w:themeColor="text1"/>
        </w:rPr>
        <w:t>，求</w:t>
      </w:r>
      <w:r w:rsidR="00602EAA" w:rsidRPr="00D404C9">
        <w:rPr>
          <w:rFonts w:ascii="Times New Roman" w:eastAsia="宋体" w:hAnsi="Times New Roman" w:cs="Times New Roman" w:hint="eastAsia"/>
          <w:color w:val="000000" w:themeColor="text1"/>
        </w:rPr>
        <w:t>：</w:t>
      </w:r>
    </w:p>
    <w:p w14:paraId="6A4C0ACC" w14:textId="77777777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人与滑板在水平地面滑行时受到的平均阻力大小；</w:t>
      </w:r>
    </w:p>
    <w:p w14:paraId="0247143F" w14:textId="2F411B22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lastRenderedPageBreak/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人与滑板离开平台时的水平初速度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空气阻力忽略不计，</w:t>
      </w:r>
      <w:r w:rsidRPr="00D404C9">
        <w:rPr>
          <w:rFonts w:ascii="Times New Roman" w:hAnsi="Times New Roman" w:cs="Times New Roman"/>
          <w:i/>
          <w:color w:val="000000" w:themeColor="text1"/>
        </w:rPr>
        <w:t>g</w:t>
      </w:r>
      <w:r w:rsidR="007C70F0" w:rsidRPr="00D404C9">
        <w:rPr>
          <w:rFonts w:ascii="Times New Roman" w:hAnsi="Times New Roman" w:cs="Times New Roman" w:hint="eastAsia"/>
          <w:color w:val="000000" w:themeColor="text1"/>
        </w:rPr>
        <w:t>＝</w:t>
      </w:r>
      <w:r w:rsidRPr="00D404C9">
        <w:rPr>
          <w:rFonts w:ascii="Times New Roman" w:hAnsi="Times New Roman" w:cs="Times New Roman"/>
          <w:color w:val="000000" w:themeColor="text1"/>
        </w:rPr>
        <w:t>10 m/s</w:t>
      </w:r>
      <w:r w:rsidRPr="00D404C9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Pr="00D404C9">
        <w:rPr>
          <w:rFonts w:ascii="Times New Roman" w:hAnsi="Times New Roman" w:cs="Times New Roman"/>
          <w:color w:val="000000" w:themeColor="text1"/>
        </w:rPr>
        <w:t>）</w:t>
      </w:r>
    </w:p>
    <w:p w14:paraId="6B52A67C" w14:textId="77777777" w:rsidR="00505D39" w:rsidRPr="00D404C9" w:rsidRDefault="00AB54D5" w:rsidP="00DF4DF7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56B6FDE7" wp14:editId="2329AFAD">
            <wp:extent cx="1914958" cy="936202"/>
            <wp:effectExtent l="0" t="0" r="9525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925607" cy="941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9C161" w14:textId="2880D54C" w:rsidR="00505D39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hAnsi="Times New Roman" w:cs="Times New Roman"/>
          <w:color w:val="000000" w:themeColor="text1"/>
        </w:rPr>
        <w:t>60</w:t>
      </w:r>
      <w:r w:rsidRPr="00D404C9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404C9">
        <w:rPr>
          <w:rFonts w:ascii="Times New Roman" w:hAnsi="Times New Roman" w:cs="Times New Roman"/>
          <w:color w:val="000000" w:themeColor="text1"/>
        </w:rPr>
        <w:t xml:space="preserve">N </w:t>
      </w:r>
      <w:r w:rsidR="00602EAA" w:rsidRPr="00D404C9">
        <w:rPr>
          <w:rFonts w:ascii="Times New Roman" w:hAnsi="Times New Roman" w:cs="Times New Roman" w:hint="eastAsia"/>
          <w:color w:val="000000" w:themeColor="text1"/>
        </w:rPr>
        <w:t xml:space="preserve">；　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hAnsi="Times New Roman" w:cs="Times New Roman"/>
          <w:color w:val="000000" w:themeColor="text1"/>
        </w:rPr>
        <w:t xml:space="preserve"> 5</w:t>
      </w:r>
      <w:r w:rsidRPr="00D404C9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404C9">
        <w:rPr>
          <w:rFonts w:ascii="Times New Roman" w:hAnsi="Times New Roman" w:cs="Times New Roman"/>
          <w:color w:val="000000" w:themeColor="text1"/>
        </w:rPr>
        <w:t>m/s</w:t>
      </w:r>
      <w:r w:rsidRPr="00D404C9">
        <w:rPr>
          <w:rFonts w:ascii="Times New Roman" w:hAnsi="Times New Roman" w:cs="Times New Roman"/>
          <w:color w:val="000000" w:themeColor="text1"/>
        </w:rPr>
        <w:t>．</w:t>
      </w:r>
      <w:r w:rsidRPr="00D404C9">
        <w:rPr>
          <w:rFonts w:ascii="Times New Roman" w:hAnsi="Times New Roman" w:cs="Times New Roman"/>
          <w:color w:val="000000" w:themeColor="text1"/>
        </w:rPr>
        <w:t xml:space="preserve">  </w:t>
      </w:r>
    </w:p>
    <w:p w14:paraId="430C9A74" w14:textId="433F72B6" w:rsidR="00505D39" w:rsidRPr="00D404C9" w:rsidRDefault="00AB54D5" w:rsidP="00DF4DF7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>23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23</w:t>
      </w:r>
      <w:r w:rsidRPr="00D404C9">
        <w:rPr>
          <w:rFonts w:ascii="Times New Roman" w:eastAsia="宋体" w:hAnsi="Times New Roman" w:cs="Times New Roman"/>
          <w:color w:val="000000" w:themeColor="text1"/>
        </w:rPr>
        <w:t>）（</w:t>
      </w:r>
      <w:r w:rsidRPr="00D404C9">
        <w:rPr>
          <w:rFonts w:ascii="Times New Roman" w:eastAsia="宋体" w:hAnsi="Times New Roman" w:cs="Times New Roman"/>
          <w:color w:val="000000" w:themeColor="text1"/>
        </w:rPr>
        <w:t>10</w:t>
      </w:r>
      <w:r w:rsidRPr="00D404C9">
        <w:rPr>
          <w:rFonts w:ascii="Times New Roman" w:eastAsia="宋体" w:hAnsi="Times New Roman" w:cs="Times New Roman"/>
          <w:color w:val="000000" w:themeColor="text1"/>
        </w:rPr>
        <w:t>分）如图所示，某人乘雪橇从雪坡经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点滑至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点，接着沿水平路面滑至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D404C9">
        <w:rPr>
          <w:rFonts w:ascii="Times New Roman" w:eastAsia="宋体" w:hAnsi="Times New Roman" w:cs="Times New Roman"/>
          <w:color w:val="000000" w:themeColor="text1"/>
        </w:rPr>
        <w:t>点停止，人与雪橇的总质量为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70 </w:t>
      </w:r>
      <w:r w:rsidR="0011615B" w:rsidRPr="00D404C9">
        <w:rPr>
          <w:rFonts w:ascii="Times New Roman" w:eastAsia="宋体" w:hAnsi="Times New Roman" w:cs="Times New Roman" w:hint="eastAsia"/>
          <w:color w:val="000000" w:themeColor="text1"/>
        </w:rPr>
        <w:t>k</w:t>
      </w:r>
      <w:r w:rsidRPr="00D404C9">
        <w:rPr>
          <w:rFonts w:ascii="Times New Roman" w:eastAsia="宋体" w:hAnsi="Times New Roman" w:cs="Times New Roman"/>
          <w:color w:val="000000" w:themeColor="text1"/>
        </w:rPr>
        <w:t>g</w:t>
      </w:r>
      <w:r w:rsidRPr="00D404C9">
        <w:rPr>
          <w:rFonts w:ascii="Times New Roman" w:eastAsia="宋体" w:hAnsi="Times New Roman" w:cs="Times New Roman"/>
          <w:color w:val="000000" w:themeColor="text1"/>
        </w:rPr>
        <w:t>，表中记录了沿坡滑下过程中的有关数据，请根据图表中的数据解决下列问题：</w:t>
      </w:r>
    </w:p>
    <w:p w14:paraId="558E236A" w14:textId="77777777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人与雪橇从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到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的过程中，损失的机械能为多少？</w:t>
      </w:r>
    </w:p>
    <w:p w14:paraId="48F17A17" w14:textId="63252E58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设人与雪橇在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C</w:t>
      </w:r>
      <w:r w:rsidRPr="00D404C9">
        <w:rPr>
          <w:rFonts w:ascii="Times New Roman" w:eastAsia="宋体" w:hAnsi="Times New Roman" w:cs="Times New Roman"/>
          <w:color w:val="000000" w:themeColor="text1"/>
        </w:rPr>
        <w:t>段所受阻力恒定，求阻力大小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hAnsi="Times New Roman" w:cs="Times New Roman"/>
          <w:color w:val="000000" w:themeColor="text1"/>
        </w:rPr>
        <w:t xml:space="preserve"> </w:t>
      </w:r>
      <w:r w:rsidRPr="00D404C9">
        <w:rPr>
          <w:rFonts w:ascii="Times New Roman" w:hAnsi="Times New Roman" w:cs="Times New Roman"/>
          <w:i/>
          <w:color w:val="000000" w:themeColor="text1"/>
        </w:rPr>
        <w:t>g</w:t>
      </w:r>
      <w:r w:rsidR="007C70F0" w:rsidRPr="00D404C9">
        <w:rPr>
          <w:rFonts w:ascii="Times New Roman" w:hAnsi="Times New Roman" w:cs="Times New Roman" w:hint="eastAsia"/>
          <w:color w:val="000000" w:themeColor="text1"/>
        </w:rPr>
        <w:t>＝</w:t>
      </w:r>
      <w:r w:rsidRPr="00D404C9">
        <w:rPr>
          <w:rFonts w:ascii="Times New Roman" w:hAnsi="Times New Roman" w:cs="Times New Roman"/>
          <w:color w:val="000000" w:themeColor="text1"/>
        </w:rPr>
        <w:t>10 m/s</w:t>
      </w:r>
      <w:r w:rsidRPr="00D404C9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Pr="00D404C9">
        <w:rPr>
          <w:rFonts w:ascii="Times New Roman" w:hAnsi="Times New Roman" w:cs="Times New Roman"/>
          <w:color w:val="000000" w:themeColor="text1"/>
          <w:vertAlign w:val="superscript"/>
        </w:rPr>
        <w:t xml:space="preserve">　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）</w:t>
      </w:r>
    </w:p>
    <w:tbl>
      <w:tblPr>
        <w:tblpPr w:leftFromText="180" w:rightFromText="180" w:vertAnchor="text" w:horzAnchor="page" w:tblpX="2070" w:tblpY="184"/>
        <w:tblW w:w="0" w:type="auto"/>
        <w:tblLook w:val="04A0" w:firstRow="1" w:lastRow="0" w:firstColumn="1" w:lastColumn="0" w:noHBand="0" w:noVBand="1"/>
      </w:tblPr>
      <w:tblGrid>
        <w:gridCol w:w="1467"/>
        <w:gridCol w:w="940"/>
        <w:gridCol w:w="761"/>
        <w:gridCol w:w="1224"/>
      </w:tblGrid>
      <w:tr w:rsidR="00D404C9" w:rsidRPr="00D404C9" w14:paraId="56498FC2" w14:textId="77777777" w:rsidTr="009A36E3">
        <w:trPr>
          <w:trHeight w:val="215"/>
        </w:trPr>
        <w:tc>
          <w:tcPr>
            <w:tcW w:w="14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9FC4203" w14:textId="77777777" w:rsidR="009A36E3" w:rsidRPr="00D404C9" w:rsidRDefault="009A36E3" w:rsidP="00602EA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位置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D7D2403" w14:textId="77777777" w:rsidR="009A36E3" w:rsidRPr="00D404C9" w:rsidRDefault="009A36E3" w:rsidP="00602EA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A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4DB6666" w14:textId="71839587" w:rsidR="009A36E3" w:rsidRPr="00D404C9" w:rsidRDefault="009A36E3" w:rsidP="00602EA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B</w:t>
            </w:r>
          </w:p>
        </w:tc>
        <w:tc>
          <w:tcPr>
            <w:tcW w:w="12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FF432B0" w14:textId="77777777" w:rsidR="009A36E3" w:rsidRPr="00D404C9" w:rsidRDefault="009A36E3" w:rsidP="00602EA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C</w:t>
            </w:r>
          </w:p>
        </w:tc>
      </w:tr>
      <w:tr w:rsidR="00D404C9" w:rsidRPr="00D404C9" w14:paraId="0C9570EE" w14:textId="77777777" w:rsidTr="009A36E3">
        <w:trPr>
          <w:trHeight w:val="215"/>
        </w:trPr>
        <w:tc>
          <w:tcPr>
            <w:tcW w:w="14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F1CEF33" w14:textId="45B01F65" w:rsidR="009A36E3" w:rsidRPr="00D404C9" w:rsidRDefault="009A36E3" w:rsidP="00631C54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速度</w:t>
            </w: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/</w:t>
            </w:r>
            <w:r w:rsidRPr="00D404C9">
              <w:rPr>
                <w:rFonts w:ascii="Times New Roman" w:eastAsia="宋体" w:hAnsi="Times New Roman" w:cs="Times New Roman" w:hint="eastAsia"/>
                <w:color w:val="000000" w:themeColor="text1"/>
              </w:rPr>
              <w:t>m</w:t>
            </w: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·</w:t>
            </w:r>
            <w:r w:rsidRPr="00D404C9">
              <w:rPr>
                <w:rFonts w:ascii="Times New Roman" w:eastAsia="宋体" w:hAnsi="Times New Roman" w:cs="Times New Roman" w:hint="eastAsia"/>
                <w:color w:val="000000" w:themeColor="text1"/>
              </w:rPr>
              <w:t>s</w:t>
            </w:r>
            <w:r w:rsidR="00631C54" w:rsidRPr="00D404C9">
              <w:rPr>
                <w:rFonts w:ascii="Times New Roman" w:eastAsia="宋体" w:hAnsi="Times New Roman" w:cs="Times New Roman" w:hint="eastAsia"/>
                <w:color w:val="000000" w:themeColor="text1"/>
                <w:vertAlign w:val="superscript"/>
              </w:rPr>
              <w:t>－１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4115CAD" w14:textId="77777777" w:rsidR="009A36E3" w:rsidRPr="00D404C9" w:rsidRDefault="009A36E3" w:rsidP="00602EA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2.0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91D614A" w14:textId="77777777" w:rsidR="009A36E3" w:rsidRPr="00D404C9" w:rsidRDefault="009A36E3" w:rsidP="00602EA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12.0</w:t>
            </w:r>
          </w:p>
        </w:tc>
        <w:tc>
          <w:tcPr>
            <w:tcW w:w="12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72A4B3E" w14:textId="77777777" w:rsidR="009A36E3" w:rsidRPr="00D404C9" w:rsidRDefault="009A36E3" w:rsidP="00602EA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</w:p>
        </w:tc>
      </w:tr>
      <w:tr w:rsidR="00D404C9" w:rsidRPr="00D404C9" w14:paraId="0F276C0B" w14:textId="77777777" w:rsidTr="009A36E3">
        <w:trPr>
          <w:trHeight w:val="215"/>
        </w:trPr>
        <w:tc>
          <w:tcPr>
            <w:tcW w:w="14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C1A010C" w14:textId="77777777" w:rsidR="009A36E3" w:rsidRPr="00D404C9" w:rsidRDefault="009A36E3" w:rsidP="00602EA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时刻</w:t>
            </w: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 xml:space="preserve"> /s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CA7181A" w14:textId="77777777" w:rsidR="009A36E3" w:rsidRPr="00D404C9" w:rsidRDefault="009A36E3" w:rsidP="00602EA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</w:p>
        </w:tc>
        <w:tc>
          <w:tcPr>
            <w:tcW w:w="7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154891E" w14:textId="77777777" w:rsidR="009A36E3" w:rsidRPr="00D404C9" w:rsidRDefault="009A36E3" w:rsidP="00602EA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4</w:t>
            </w:r>
          </w:p>
        </w:tc>
        <w:tc>
          <w:tcPr>
            <w:tcW w:w="12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31D1E7E" w14:textId="77777777" w:rsidR="009A36E3" w:rsidRPr="00D404C9" w:rsidRDefault="009A36E3" w:rsidP="00602EAA">
            <w:pPr>
              <w:pStyle w:val="af6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D404C9">
              <w:rPr>
                <w:rFonts w:ascii="Times New Roman" w:eastAsia="宋体" w:hAnsi="Times New Roman" w:cs="Times New Roman"/>
                <w:color w:val="000000" w:themeColor="text1"/>
              </w:rPr>
              <w:t>10</w:t>
            </w:r>
          </w:p>
        </w:tc>
      </w:tr>
    </w:tbl>
    <w:p w14:paraId="72E5A35D" w14:textId="5CE39EAE" w:rsidR="00505D39" w:rsidRPr="00D404C9" w:rsidRDefault="009A36E3" w:rsidP="00DF4DF7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86912" behindDoc="0" locked="0" layoutInCell="1" allowOverlap="1" wp14:anchorId="7FA7FE6E" wp14:editId="42A81DC7">
            <wp:simplePos x="0" y="0"/>
            <wp:positionH relativeFrom="column">
              <wp:posOffset>3656330</wp:posOffset>
            </wp:positionH>
            <wp:positionV relativeFrom="paragraph">
              <wp:posOffset>155575</wp:posOffset>
            </wp:positionV>
            <wp:extent cx="2231390" cy="647700"/>
            <wp:effectExtent l="0" t="0" r="0" b="0"/>
            <wp:wrapTopAndBottom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</w:p>
    <w:p w14:paraId="211088AE" w14:textId="468B464A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hAnsi="Times New Roman" w:cs="Times New Roman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hAnsi="Times New Roman" w:cs="Times New Roman"/>
          <w:color w:val="000000" w:themeColor="text1"/>
        </w:rPr>
        <w:t>9100</w:t>
      </w:r>
      <w:r w:rsidRPr="00D404C9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404C9">
        <w:rPr>
          <w:rFonts w:ascii="Times New Roman" w:hAnsi="Times New Roman" w:cs="Times New Roman"/>
          <w:color w:val="000000" w:themeColor="text1"/>
        </w:rPr>
        <w:t>J</w:t>
      </w:r>
      <w:r w:rsidRPr="00D404C9">
        <w:rPr>
          <w:rFonts w:ascii="Times New Roman" w:eastAsia="宋体" w:hAnsi="Times New Roman" w:cs="Times New Roman"/>
          <w:color w:val="000000" w:themeColor="text1"/>
        </w:rPr>
        <w:t>；</w:t>
      </w:r>
      <w:r w:rsidRPr="00D404C9">
        <w:rPr>
          <w:rFonts w:ascii="Times New Roman" w:hAnsi="Times New Roman" w:cs="Times New Roman"/>
          <w:color w:val="000000" w:themeColor="text1"/>
        </w:rPr>
        <w:t xml:space="preserve">　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404C9">
        <w:rPr>
          <w:rFonts w:ascii="Times New Roman" w:hAnsi="Times New Roman" w:cs="Times New Roman"/>
          <w:color w:val="000000" w:themeColor="text1"/>
        </w:rPr>
        <w:t>140</w:t>
      </w:r>
      <w:r w:rsidRPr="00D404C9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404C9">
        <w:rPr>
          <w:rFonts w:ascii="Times New Roman" w:hAnsi="Times New Roman" w:cs="Times New Roman"/>
          <w:color w:val="000000" w:themeColor="text1"/>
        </w:rPr>
        <w:t>N</w:t>
      </w:r>
      <w:r w:rsidRPr="00D404C9">
        <w:rPr>
          <w:rFonts w:ascii="Times New Roman" w:hAnsi="Times New Roman" w:cs="Times New Roman"/>
          <w:color w:val="000000" w:themeColor="text1"/>
        </w:rPr>
        <w:t>．</w:t>
      </w:r>
    </w:p>
    <w:p w14:paraId="125850DB" w14:textId="700BE9F3" w:rsidR="00505D39" w:rsidRPr="00E30BB0" w:rsidRDefault="00AB54D5" w:rsidP="00E30BB0">
      <w:pPr>
        <w:pStyle w:val="11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24</w:t>
      </w:r>
      <w:r w:rsidR="00D400D6" w:rsidRPr="00E30BB0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．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（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2005·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上海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·24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）（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10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分）如图所示，带正电小球质量为</w:t>
      </w:r>
      <w:r w:rsidRPr="00E30BB0">
        <w:rPr>
          <w:rFonts w:ascii="Times New Roman" w:hAnsi="Times New Roman" w:cs="Times New Roman"/>
          <w:i/>
          <w:color w:val="000000" w:themeColor="text1"/>
          <w:sz w:val="22"/>
          <w:szCs w:val="22"/>
        </w:rPr>
        <w:t>m</w:t>
      </w:r>
      <w:r w:rsidR="007C70F0" w:rsidRPr="00E30BB0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＝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1×10</w:t>
      </w:r>
      <w:r w:rsidR="00631C54" w:rsidRPr="00E30BB0">
        <w:rPr>
          <w:rFonts w:ascii="宋体" w:hAnsi="宋体" w:cs="Times New Roman" w:hint="eastAsia"/>
          <w:color w:val="000000" w:themeColor="text1"/>
          <w:sz w:val="22"/>
          <w:szCs w:val="22"/>
          <w:vertAlign w:val="superscript"/>
        </w:rPr>
        <w:t>-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  <w:vertAlign w:val="superscript"/>
        </w:rPr>
        <w:t>27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kg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，带电量为</w:t>
      </w:r>
      <w:r w:rsidRPr="00E30BB0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q</w:t>
      </w:r>
      <w:r w:rsidR="007C70F0" w:rsidRPr="00E30BB0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＝</w:t>
      </w:r>
      <w:r w:rsidRPr="00E30BB0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1.0</w:t>
      </w:r>
      <w:r w:rsidR="0011615B" w:rsidRPr="00E30BB0">
        <w:rPr>
          <w:rFonts w:ascii="Arial" w:hAnsi="Arial" w:cs="Arial" w:hint="eastAsia"/>
          <w:color w:val="000000" w:themeColor="text1"/>
          <w:sz w:val="22"/>
          <w:szCs w:val="22"/>
        </w:rPr>
        <w:t>×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10</w:t>
      </w:r>
      <w:r w:rsidRPr="00E30BB0">
        <w:rPr>
          <w:rFonts w:ascii="宋体" w:hAnsi="宋体" w:cs="Times New Roman"/>
          <w:color w:val="000000" w:themeColor="text1"/>
          <w:sz w:val="22"/>
          <w:szCs w:val="22"/>
          <w:vertAlign w:val="superscript"/>
        </w:rPr>
        <w:t>-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  <w:vertAlign w:val="superscript"/>
        </w:rPr>
        <w:t xml:space="preserve">6 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C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置于光滑绝缘水平面上的</w:t>
      </w:r>
      <w:r w:rsidRPr="00E30BB0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A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点</w:t>
      </w:r>
      <w:r w:rsidRPr="00E30BB0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．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当空间存在着斜向上的匀强电场时，该小球从静止开始始终沿水平面做匀加速直线运动</w:t>
      </w:r>
      <w:r w:rsidRPr="00E30BB0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．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当运动到</w:t>
      </w:r>
      <w:r w:rsidRPr="00E30BB0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B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点时，测得其速度</w:t>
      </w:r>
      <w:r w:rsidRPr="00E30BB0">
        <w:rPr>
          <w:rFonts w:ascii="Book Antiqua" w:hAnsi="Book Antiqua" w:cs="Times New Roman"/>
          <w:i/>
          <w:color w:val="000000" w:themeColor="text1"/>
          <w:sz w:val="22"/>
          <w:szCs w:val="22"/>
        </w:rPr>
        <w:t>v</w:t>
      </w:r>
      <w:r w:rsidRPr="00E30BB0">
        <w:rPr>
          <w:rFonts w:ascii="Times New Roman" w:hAnsi="Times New Roman" w:cs="Times New Roman"/>
          <w:iCs/>
          <w:color w:val="000000" w:themeColor="text1"/>
          <w:sz w:val="22"/>
          <w:szCs w:val="22"/>
          <w:vertAlign w:val="subscript"/>
        </w:rPr>
        <w:t>m</w:t>
      </w:r>
      <w:r w:rsidR="007C70F0" w:rsidRPr="00E30BB0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＝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5</w:t>
      </w:r>
      <w:r w:rsidR="001F4FB1"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m/s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，此时小球的位移为</w:t>
      </w:r>
      <w:r w:rsidRPr="00E30BB0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s</w:t>
      </w:r>
      <w:r w:rsidR="007C70F0" w:rsidRPr="00E30BB0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＝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0.15</w:t>
      </w:r>
      <w:r w:rsidRPr="00E30BB0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 xml:space="preserve"> 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m</w:t>
      </w:r>
      <w:r w:rsidRPr="00E30BB0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．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求此匀强电</w:t>
      </w:r>
      <w:proofErr w:type="gramStart"/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场</w:t>
      </w:r>
      <w:proofErr w:type="gramEnd"/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场强</w:t>
      </w:r>
      <w:r w:rsidRPr="00E30BB0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E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的取值范围</w:t>
      </w:r>
      <w:r w:rsidRPr="00E30BB0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．（</w:t>
      </w:r>
      <w:r w:rsidRPr="00E30BB0">
        <w:rPr>
          <w:rFonts w:ascii="Times New Roman" w:hAnsi="Times New Roman" w:cs="Times New Roman"/>
          <w:i/>
          <w:color w:val="000000" w:themeColor="text1"/>
          <w:sz w:val="22"/>
          <w:szCs w:val="22"/>
        </w:rPr>
        <w:t>g</w:t>
      </w:r>
      <w:r w:rsidR="007C70F0" w:rsidRPr="00E30BB0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＝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</w:rPr>
        <w:t>10 m/s</w:t>
      </w:r>
      <w:r w:rsidRPr="00E30BB0">
        <w:rPr>
          <w:rFonts w:ascii="Times New Roman" w:hAnsi="Times New Roman" w:cs="Times New Roman"/>
          <w:color w:val="000000" w:themeColor="text1"/>
          <w:sz w:val="22"/>
          <w:szCs w:val="22"/>
          <w:vertAlign w:val="superscript"/>
        </w:rPr>
        <w:t>2</w:t>
      </w:r>
      <w:r w:rsidRPr="00E30BB0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）</w:t>
      </w:r>
    </w:p>
    <w:p w14:paraId="6122ACA3" w14:textId="4BE97BEE" w:rsidR="00505D39" w:rsidRPr="00D404C9" w:rsidRDefault="00AB54D5" w:rsidP="00827C38">
      <w:pPr>
        <w:pStyle w:val="1"/>
        <w:adjustRightInd w:val="0"/>
        <w:snapToGrid w:val="0"/>
        <w:spacing w:line="312" w:lineRule="auto"/>
        <w:ind w:leftChars="150" w:left="770" w:hangingChars="200" w:hanging="440"/>
        <w:jc w:val="right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6DB95C58" wp14:editId="7B187B59">
            <wp:extent cx="2303780" cy="647700"/>
            <wp:effectExtent l="0" t="0" r="0" b="0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304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404C9">
        <w:rPr>
          <w:rFonts w:ascii="Times New Roman" w:eastAsia="宋体" w:hAnsi="Times New Roman" w:cs="Times New Roman"/>
          <w:color w:val="000000" w:themeColor="text1"/>
          <w:position w:val="-10"/>
        </w:rPr>
        <w:object w:dxaOrig="184" w:dyaOrig="352" w14:anchorId="75410E5F">
          <v:shape id="_x0000_i1032" type="#_x0000_t75" style="width:9pt;height:18.4pt" o:ole="">
            <v:imagedata r:id="rId55" o:title=""/>
          </v:shape>
          <o:OLEObject Type="Embed" ProgID="Equation.3" ShapeID="_x0000_i1032" DrawAspect="Content" ObjectID="_1801059990" r:id="rId56"/>
        </w:object>
      </w:r>
    </w:p>
    <w:p w14:paraId="0A45C335" w14:textId="3DA7822A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某同学求解如下：设电场方向与水平面之间夹角为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由动能定理</w:t>
      </w:r>
      <w:r w:rsidR="00631C54" w:rsidRPr="00D404C9">
        <w:rPr>
          <w:rFonts w:ascii="Times New Roman" w:eastAsia="宋体" w:hAnsi="Times New Roman" w:cs="Times New Roman"/>
          <w:color w:val="000000" w:themeColor="text1"/>
          <w:position w:val="-22"/>
        </w:rPr>
        <w:object w:dxaOrig="1939" w:dyaOrig="580" w14:anchorId="5BD15B41">
          <v:shape id="_x0000_i1033" type="#_x0000_t75" style="width:97.9pt;height:29.25pt" o:ole="">
            <v:imagedata r:id="rId57" o:title=""/>
          </v:shape>
          <o:OLEObject Type="Embed" ProgID="Equation.DSMT4" ShapeID="_x0000_i1033" DrawAspect="Content" ObjectID="_1801059991" r:id="rId58"/>
        </w:object>
      </w:r>
      <w:r w:rsidRPr="00D404C9">
        <w:rPr>
          <w:rFonts w:ascii="Times New Roman" w:eastAsia="宋体" w:hAnsi="Times New Roman" w:cs="Times New Roman"/>
          <w:color w:val="000000" w:themeColor="text1"/>
          <w:position w:val="-10"/>
        </w:rPr>
        <w:t>,</w:t>
      </w:r>
    </w:p>
    <w:p w14:paraId="315E8180" w14:textId="3F2C4DED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得</w:t>
      </w:r>
      <w:r w:rsidR="00631C54" w:rsidRPr="00D404C9">
        <w:rPr>
          <w:rFonts w:ascii="Times New Roman" w:eastAsia="宋体" w:hAnsi="Times New Roman" w:cs="Times New Roman"/>
          <w:color w:val="000000" w:themeColor="text1"/>
          <w:position w:val="-28"/>
        </w:rPr>
        <w:object w:dxaOrig="2040" w:dyaOrig="680" w14:anchorId="09A6B97D">
          <v:shape id="_x0000_i1034" type="#_x0000_t75" style="width:102pt;height:34.15pt" o:ole="">
            <v:imagedata r:id="rId59" o:title=""/>
          </v:shape>
          <o:OLEObject Type="Embed" ProgID="Equation.DSMT4" ShapeID="_x0000_i1034" DrawAspect="Content" ObjectID="_1801059992" r:id="rId60"/>
        </w:object>
      </w:r>
      <w:r w:rsidR="001F4FB1"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="0089509E" w:rsidRPr="00D404C9">
        <w:rPr>
          <w:rFonts w:ascii="Times New Roman" w:eastAsia="宋体" w:hAnsi="Times New Roman" w:cs="Times New Roman" w:hint="eastAsia"/>
          <w:color w:val="000000" w:themeColor="text1"/>
        </w:rPr>
        <w:t>V/m</w:t>
      </w:r>
      <w:r w:rsidR="00631C54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由题意可知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 w:rsidR="00631C54" w:rsidRPr="00D404C9">
        <w:rPr>
          <w:rFonts w:ascii="Times New Roman" w:eastAsia="宋体" w:hAnsi="Times New Roman" w:cs="Times New Roman" w:hint="eastAsia"/>
          <w:color w:val="000000" w:themeColor="text1"/>
        </w:rPr>
        <w:t>＞</w:t>
      </w:r>
      <w:r w:rsidRPr="00D404C9">
        <w:rPr>
          <w:rFonts w:ascii="Times New Roman" w:eastAsia="宋体" w:hAnsi="Times New Roman" w:cs="Times New Roman"/>
          <w:color w:val="000000" w:themeColor="text1"/>
        </w:rPr>
        <w:t>0</w:t>
      </w:r>
      <w:r w:rsidRPr="00D404C9">
        <w:rPr>
          <w:rFonts w:ascii="Times New Roman" w:eastAsia="宋体" w:hAnsi="Times New Roman" w:cs="Times New Roman"/>
          <w:color w:val="000000" w:themeColor="text1"/>
        </w:rPr>
        <w:t>，所以当</w:t>
      </w:r>
      <w:r w:rsidR="00631C54" w:rsidRPr="00D404C9">
        <w:rPr>
          <w:rFonts w:ascii="Times New Roman" w:eastAsia="宋体" w:hAnsi="Times New Roman" w:cs="Times New Roman" w:hint="eastAsia"/>
          <w:i/>
          <w:color w:val="000000" w:themeColor="text1"/>
        </w:rPr>
        <w:t>E</w:t>
      </w:r>
      <w:r w:rsidR="00631C54" w:rsidRPr="00D404C9">
        <w:rPr>
          <w:rFonts w:ascii="Times New Roman" w:eastAsia="宋体" w:hAnsi="Times New Roman" w:cs="Times New Roman" w:hint="eastAsia"/>
          <w:color w:val="000000" w:themeColor="text1"/>
        </w:rPr>
        <w:t>＞</w:t>
      </w:r>
      <w:r w:rsidR="00631C54" w:rsidRPr="00D404C9">
        <w:rPr>
          <w:rFonts w:ascii="Times New Roman" w:eastAsia="宋体" w:hAnsi="Times New Roman" w:cs="Times New Roman"/>
          <w:color w:val="000000" w:themeColor="text1"/>
        </w:rPr>
        <w:t>7.5×10</w:t>
      </w:r>
      <w:r w:rsidR="00631C54" w:rsidRPr="00D404C9">
        <w:rPr>
          <w:rFonts w:ascii="Times New Roman" w:eastAsia="宋体" w:hAnsi="Times New Roman" w:cs="Times New Roman"/>
          <w:color w:val="000000" w:themeColor="text1"/>
          <w:vertAlign w:val="superscript"/>
        </w:rPr>
        <w:t>4</w:t>
      </w:r>
      <w:r w:rsidR="00631C54" w:rsidRPr="00D404C9">
        <w:rPr>
          <w:rFonts w:ascii="Times New Roman" w:eastAsia="宋体" w:hAnsi="Times New Roman" w:cs="Times New Roman"/>
          <w:color w:val="000000" w:themeColor="text1"/>
        </w:rPr>
        <w:t xml:space="preserve"> V</w:t>
      </w:r>
      <w:r w:rsidR="00631C54" w:rsidRPr="00D404C9">
        <w:rPr>
          <w:rFonts w:ascii="Times New Roman" w:eastAsia="宋体" w:hAnsi="Times New Roman" w:cs="Times New Roman" w:hint="eastAsia"/>
          <w:color w:val="000000" w:themeColor="text1"/>
        </w:rPr>
        <w:t>/</w:t>
      </w:r>
      <w:r w:rsidR="00631C54" w:rsidRPr="00D404C9">
        <w:rPr>
          <w:rFonts w:ascii="Times New Roman" w:eastAsia="宋体" w:hAnsi="Times New Roman" w:cs="Times New Roman"/>
          <w:color w:val="000000" w:themeColor="text1"/>
        </w:rPr>
        <w:t>m</w:t>
      </w:r>
      <w:r w:rsidRPr="00D404C9">
        <w:rPr>
          <w:rFonts w:ascii="Times New Roman" w:eastAsia="宋体" w:hAnsi="Times New Roman" w:cs="Times New Roman"/>
          <w:color w:val="000000" w:themeColor="text1"/>
        </w:rPr>
        <w:t>时小球将始终沿水平面做匀加速直线运动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119ADCA7" w14:textId="0C1EE6DA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经检查，计算无误</w:t>
      </w:r>
      <w:r w:rsidR="00631C54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该同学所得结论是否有不完善之处？若有请予以补充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D0F9B47" w14:textId="62A07B5C" w:rsidR="00505D39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="00827C38" w:rsidRPr="00D404C9">
        <w:rPr>
          <w:rFonts w:ascii="Times New Roman" w:hAnsi="Times New Roman" w:cs="Times New Roman" w:hint="eastAsia"/>
          <w:color w:val="000000" w:themeColor="text1"/>
        </w:rPr>
        <w:t>有</w:t>
      </w:r>
      <w:r w:rsidR="00827C38" w:rsidRPr="00D404C9">
        <w:rPr>
          <w:rFonts w:ascii="Times New Roman" w:hAnsi="Times New Roman" w:cs="Times New Roman"/>
          <w:color w:val="000000" w:themeColor="text1"/>
        </w:rPr>
        <w:t>，</w:t>
      </w:r>
      <w:r w:rsidRPr="00D404C9">
        <w:rPr>
          <w:rFonts w:ascii="Times New Roman" w:hAnsi="Times New Roman" w:cs="Times New Roman"/>
          <w:color w:val="000000" w:themeColor="text1"/>
        </w:rPr>
        <w:t>7.5</w:t>
      </w:r>
      <w:r w:rsidR="007C70F0" w:rsidRPr="00D404C9">
        <w:rPr>
          <w:rFonts w:ascii="Times New Roman" w:hAnsi="Times New Roman" w:cs="Times New Roman" w:hint="eastAsia"/>
          <w:color w:val="000000" w:themeColor="text1"/>
        </w:rPr>
        <w:t>×</w:t>
      </w:r>
      <w:r w:rsidRPr="00D404C9">
        <w:rPr>
          <w:rFonts w:ascii="Times New Roman" w:hAnsi="Times New Roman" w:cs="Times New Roman"/>
          <w:color w:val="000000" w:themeColor="text1"/>
        </w:rPr>
        <w:t>10</w:t>
      </w:r>
      <w:r w:rsidRPr="00D404C9">
        <w:rPr>
          <w:rFonts w:ascii="Times New Roman" w:hAnsi="Times New Roman" w:cs="Times New Roman"/>
          <w:color w:val="000000" w:themeColor="text1"/>
          <w:vertAlign w:val="superscript"/>
        </w:rPr>
        <w:t>4</w:t>
      </w:r>
      <w:r w:rsidRPr="00D404C9">
        <w:rPr>
          <w:rFonts w:ascii="Times New Roman" w:hAnsi="Times New Roman" w:cs="Times New Roman" w:hint="eastAsia"/>
          <w:color w:val="000000" w:themeColor="text1"/>
          <w:vertAlign w:val="superscript"/>
        </w:rPr>
        <w:t xml:space="preserve"> </w:t>
      </w:r>
      <w:r w:rsidRPr="00D404C9">
        <w:rPr>
          <w:rFonts w:ascii="Times New Roman" w:hAnsi="Times New Roman" w:cs="Times New Roman"/>
          <w:color w:val="000000" w:themeColor="text1"/>
          <w:vertAlign w:val="superscript"/>
        </w:rPr>
        <w:t xml:space="preserve"> </w:t>
      </w:r>
      <w:r w:rsidR="0089509E" w:rsidRPr="00D404C9">
        <w:rPr>
          <w:rFonts w:ascii="Times New Roman" w:hAnsi="Times New Roman" w:cs="Times New Roman" w:hint="eastAsia"/>
          <w:color w:val="000000" w:themeColor="text1"/>
        </w:rPr>
        <w:t>V</w:t>
      </w:r>
      <w:r w:rsidRPr="00D404C9">
        <w:rPr>
          <w:rFonts w:ascii="Times New Roman" w:hAnsi="Times New Roman" w:cs="Times New Roman"/>
          <w:color w:val="000000" w:themeColor="text1"/>
        </w:rPr>
        <w:t xml:space="preserve">/m </w:t>
      </w:r>
      <w:r w:rsidR="007C70F0" w:rsidRPr="00D404C9">
        <w:rPr>
          <w:rFonts w:ascii="Times New Roman" w:hAnsi="Times New Roman" w:cs="Times New Roman" w:hint="eastAsia"/>
          <w:color w:val="000000" w:themeColor="text1"/>
        </w:rPr>
        <w:t>＜</w:t>
      </w:r>
      <w:r w:rsidRPr="00D404C9">
        <w:rPr>
          <w:rFonts w:ascii="Times New Roman" w:hAnsi="Times New Roman" w:cs="Times New Roman"/>
          <w:color w:val="000000" w:themeColor="text1"/>
        </w:rPr>
        <w:t xml:space="preserve"> </w:t>
      </w:r>
      <w:r w:rsidRPr="00D404C9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D404C9">
        <w:rPr>
          <w:rFonts w:ascii="Times New Roman" w:hAnsi="Times New Roman" w:cs="Times New Roman"/>
          <w:color w:val="000000" w:themeColor="text1"/>
        </w:rPr>
        <w:t xml:space="preserve"> </w:t>
      </w:r>
      <w:r w:rsidR="00631C54" w:rsidRPr="00D404C9">
        <w:rPr>
          <w:rFonts w:ascii="Times New Roman" w:hAnsi="Times New Roman" w:cs="Times New Roman" w:hint="eastAsia"/>
          <w:color w:val="000000" w:themeColor="text1"/>
        </w:rPr>
        <w:t>≤</w:t>
      </w:r>
      <w:r w:rsidRPr="00D404C9">
        <w:rPr>
          <w:rFonts w:ascii="Times New Roman" w:hAnsi="Times New Roman" w:cs="Times New Roman"/>
          <w:color w:val="000000" w:themeColor="text1"/>
        </w:rPr>
        <w:t>1.25</w:t>
      </w:r>
      <w:r w:rsidR="007C70F0" w:rsidRPr="00D404C9">
        <w:rPr>
          <w:rFonts w:ascii="Times New Roman" w:hAnsi="Times New Roman" w:cs="Times New Roman" w:hint="eastAsia"/>
          <w:color w:val="000000" w:themeColor="text1"/>
        </w:rPr>
        <w:t>×</w:t>
      </w:r>
      <w:r w:rsidRPr="00D404C9">
        <w:rPr>
          <w:rFonts w:ascii="Times New Roman" w:hAnsi="Times New Roman" w:cs="Times New Roman"/>
          <w:color w:val="000000" w:themeColor="text1"/>
        </w:rPr>
        <w:t>10</w:t>
      </w:r>
      <w:r w:rsidRPr="00D404C9">
        <w:rPr>
          <w:rFonts w:ascii="Times New Roman" w:hAnsi="Times New Roman" w:cs="Times New Roman"/>
          <w:color w:val="000000" w:themeColor="text1"/>
          <w:vertAlign w:val="superscript"/>
        </w:rPr>
        <w:t xml:space="preserve">5 </w:t>
      </w:r>
      <w:r w:rsidR="0089509E" w:rsidRPr="00D404C9">
        <w:rPr>
          <w:rFonts w:ascii="Times New Roman" w:hAnsi="Times New Roman" w:cs="Times New Roman" w:hint="eastAsia"/>
          <w:color w:val="000000" w:themeColor="text1"/>
        </w:rPr>
        <w:t>V</w:t>
      </w:r>
      <w:r w:rsidRPr="00D404C9">
        <w:rPr>
          <w:rFonts w:ascii="Times New Roman" w:hAnsi="Times New Roman" w:cs="Times New Roman"/>
          <w:color w:val="000000" w:themeColor="text1"/>
        </w:rPr>
        <w:t>/m</w:t>
      </w:r>
    </w:p>
    <w:p w14:paraId="5AC4DDDD" w14:textId="77777777" w:rsidR="00505D39" w:rsidRPr="00D404C9" w:rsidRDefault="00505D39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690" w:hangingChars="200" w:hanging="360"/>
        <w:rPr>
          <w:rFonts w:ascii="Times New Roman" w:hAnsi="Times New Roman" w:cs="Times New Roman"/>
          <w:color w:val="000000" w:themeColor="text1"/>
          <w:sz w:val="18"/>
          <w:szCs w:val="18"/>
        </w:rPr>
      </w:pPr>
    </w:p>
    <w:p w14:paraId="4D8056DA" w14:textId="0C241BDD" w:rsidR="00505D39" w:rsidRPr="00D404C9" w:rsidRDefault="00D400D6" w:rsidP="00DF4DF7">
      <w:pPr>
        <w:pStyle w:val="af4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 w:hint="eastAsia"/>
          <w:color w:val="000000" w:themeColor="text1"/>
        </w:rPr>
        <w:t>25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25</w:t>
      </w:r>
      <w:r w:rsidRPr="00D404C9">
        <w:rPr>
          <w:rFonts w:ascii="Times New Roman" w:eastAsia="宋体" w:hAnsi="Times New Roman" w:cs="Times New Roman"/>
          <w:color w:val="000000" w:themeColor="text1"/>
        </w:rPr>
        <w:t>）（</w:t>
      </w:r>
      <w:r w:rsidRPr="00D404C9">
        <w:rPr>
          <w:rFonts w:ascii="Times New Roman" w:eastAsia="宋体" w:hAnsi="Times New Roman" w:cs="Times New Roman"/>
          <w:color w:val="000000" w:themeColor="text1"/>
        </w:rPr>
        <w:t>10</w:t>
      </w:r>
      <w:r w:rsidRPr="00D404C9">
        <w:rPr>
          <w:rFonts w:ascii="Times New Roman" w:eastAsia="宋体" w:hAnsi="Times New Roman" w:cs="Times New Roman"/>
          <w:color w:val="000000" w:themeColor="text1"/>
        </w:rPr>
        <w:t>分）内壁光滑的导热气缸竖直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浸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放在盛有冰水混合物的水槽中，</w:t>
      </w:r>
    </w:p>
    <w:p w14:paraId="4F90D4CB" w14:textId="27B64BFA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>用不计质量的活塞封闭压强为</w:t>
      </w:r>
      <w:r w:rsidR="00CB10E1" w:rsidRPr="00D404C9">
        <w:rPr>
          <w:rFonts w:ascii="Times New Roman" w:eastAsia="宋体" w:hAnsi="Times New Roman" w:cs="Times New Roman" w:hint="eastAsia"/>
          <w:color w:val="000000" w:themeColor="text1"/>
        </w:rPr>
        <w:t>1.0</w:t>
      </w:r>
      <w:r w:rsidR="007C70F0" w:rsidRPr="00D404C9">
        <w:rPr>
          <w:rFonts w:ascii="Times New Roman" w:eastAsia="宋体" w:hAnsi="Times New Roman" w:cs="Times New Roman" w:hint="eastAsia"/>
          <w:color w:val="000000" w:themeColor="text1"/>
        </w:rPr>
        <w:t>×</w:t>
      </w:r>
      <w:r w:rsidR="00CB10E1" w:rsidRPr="00D404C9">
        <w:rPr>
          <w:rFonts w:ascii="Times New Roman" w:eastAsia="宋体" w:hAnsi="Times New Roman" w:cs="Times New Roman"/>
          <w:color w:val="000000" w:themeColor="text1"/>
        </w:rPr>
        <w:t>10</w:t>
      </w:r>
      <w:r w:rsidR="00CB10E1" w:rsidRPr="00D404C9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5 </w:t>
      </w:r>
      <w:r w:rsidR="00CB10E1" w:rsidRPr="00D404C9">
        <w:rPr>
          <w:rFonts w:ascii="Times New Roman" w:eastAsia="宋体" w:hAnsi="Times New Roman" w:cs="Times New Roman" w:hint="eastAsia"/>
          <w:color w:val="000000" w:themeColor="text1"/>
        </w:rPr>
        <w:t>Pa</w:t>
      </w:r>
      <w:r w:rsidRPr="00D404C9">
        <w:rPr>
          <w:rFonts w:ascii="Times New Roman" w:eastAsia="宋体" w:hAnsi="Times New Roman" w:cs="Times New Roman"/>
          <w:color w:val="000000" w:themeColor="text1"/>
        </w:rPr>
        <w:t>、体积为</w:t>
      </w:r>
      <w:r w:rsidR="00CB10E1" w:rsidRPr="00D404C9">
        <w:rPr>
          <w:rFonts w:ascii="Times New Roman" w:eastAsia="宋体" w:hAnsi="Times New Roman" w:cs="Times New Roman" w:hint="eastAsia"/>
          <w:color w:val="000000" w:themeColor="text1"/>
        </w:rPr>
        <w:t>2.0</w:t>
      </w:r>
      <w:r w:rsidR="007C70F0" w:rsidRPr="00D404C9">
        <w:rPr>
          <w:rFonts w:ascii="Times New Roman" w:eastAsia="宋体" w:hAnsi="Times New Roman" w:cs="Times New Roman" w:hint="eastAsia"/>
          <w:color w:val="000000" w:themeColor="text1"/>
        </w:rPr>
        <w:t>×</w:t>
      </w:r>
      <w:r w:rsidR="00CB10E1" w:rsidRPr="00D404C9">
        <w:rPr>
          <w:rFonts w:ascii="Times New Roman" w:eastAsia="宋体" w:hAnsi="Times New Roman" w:cs="Times New Roman"/>
          <w:color w:val="000000" w:themeColor="text1"/>
        </w:rPr>
        <w:t>10</w:t>
      </w:r>
      <w:r w:rsidR="00CB10E1" w:rsidRPr="00D404C9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-3 </w:t>
      </w:r>
      <w:r w:rsidR="00CB10E1" w:rsidRPr="00D404C9">
        <w:rPr>
          <w:rFonts w:ascii="Times New Roman" w:eastAsia="宋体" w:hAnsi="Times New Roman" w:cs="Times New Roman" w:hint="eastAsia"/>
          <w:color w:val="000000" w:themeColor="text1"/>
        </w:rPr>
        <w:t>m</w:t>
      </w:r>
      <w:r w:rsidR="00CB10E1" w:rsidRPr="00D404C9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3</w:t>
      </w:r>
      <w:r w:rsidRPr="00D404C9">
        <w:rPr>
          <w:rFonts w:ascii="Times New Roman" w:eastAsia="宋体" w:hAnsi="Times New Roman" w:cs="Times New Roman"/>
          <w:color w:val="000000" w:themeColor="text1"/>
        </w:rPr>
        <w:t>的理想气体</w:t>
      </w:r>
      <w:r w:rsidRPr="00D404C9">
        <w:rPr>
          <w:rFonts w:ascii="Times New Roman" w:eastAsia="宋体" w:hAnsi="Times New Roman" w:cs="Times New Roman"/>
          <w:color w:val="000000" w:themeColor="text1"/>
        </w:rPr>
        <w:t>.</w:t>
      </w:r>
      <w:r w:rsidRPr="00D404C9">
        <w:rPr>
          <w:rFonts w:ascii="Times New Roman" w:eastAsia="宋体" w:hAnsi="Times New Roman" w:cs="Times New Roman"/>
          <w:color w:val="000000" w:themeColor="text1"/>
        </w:rPr>
        <w:t>现在活塞上</w:t>
      </w:r>
    </w:p>
    <w:p w14:paraId="0240434C" w14:textId="77777777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>方缓缓倒上沙子，使封闭气体的体积变为原来的一半，然后将气缸移出水槽，缓慢加</w:t>
      </w:r>
    </w:p>
    <w:p w14:paraId="76625C06" w14:textId="77777777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>热，使气体温度变为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127 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℃．</w:t>
      </w:r>
    </w:p>
    <w:p w14:paraId="367152D6" w14:textId="77777777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求气缸内气体的最终体积；</w:t>
      </w:r>
    </w:p>
    <w:p w14:paraId="3483A180" w14:textId="19EAAD50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在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="00827C38" w:rsidRPr="00D404C9">
        <w:rPr>
          <w:rFonts w:ascii="Times New Roman" w:eastAsia="宋体" w:hAnsi="Times New Roman" w:cs="Times New Roman" w:hint="eastAsia"/>
          <w:i/>
          <w:iCs/>
          <w:color w:val="000000" w:themeColor="text1"/>
        </w:rPr>
        <w:t>－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V </w:t>
      </w:r>
      <w:r w:rsidRPr="00D404C9">
        <w:rPr>
          <w:rFonts w:ascii="Times New Roman" w:eastAsia="宋体" w:hAnsi="Times New Roman" w:cs="Times New Roman"/>
          <w:color w:val="000000" w:themeColor="text1"/>
        </w:rPr>
        <w:t>图上画出整个过程中气缸内气体的状态变化．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大气压强为</w:t>
      </w:r>
      <w:r w:rsidR="00512474" w:rsidRPr="00D404C9">
        <w:rPr>
          <w:rFonts w:ascii="Times New Roman" w:eastAsia="宋体" w:hAnsi="Times New Roman" w:cs="Times New Roman" w:hint="eastAsia"/>
          <w:color w:val="000000" w:themeColor="text1"/>
        </w:rPr>
        <w:t>1.0</w:t>
      </w:r>
      <w:r w:rsidR="007C70F0" w:rsidRPr="00D404C9">
        <w:rPr>
          <w:rFonts w:ascii="Times New Roman" w:eastAsia="宋体" w:hAnsi="Times New Roman" w:cs="Times New Roman" w:hint="eastAsia"/>
          <w:color w:val="000000" w:themeColor="text1"/>
        </w:rPr>
        <w:t>×</w:t>
      </w:r>
      <w:r w:rsidR="00512474" w:rsidRPr="00D404C9">
        <w:rPr>
          <w:rFonts w:ascii="Times New Roman" w:eastAsia="宋体" w:hAnsi="Times New Roman" w:cs="Times New Roman"/>
          <w:color w:val="000000" w:themeColor="text1"/>
        </w:rPr>
        <w:t>10</w:t>
      </w:r>
      <w:r w:rsidR="00512474" w:rsidRPr="00D404C9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5 </w:t>
      </w:r>
      <w:r w:rsidR="00512474" w:rsidRPr="00D404C9">
        <w:rPr>
          <w:rFonts w:ascii="Times New Roman" w:eastAsia="宋体" w:hAnsi="Times New Roman" w:cs="Times New Roman" w:hint="eastAsia"/>
          <w:color w:val="000000" w:themeColor="text1"/>
        </w:rPr>
        <w:t>Pa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</w:p>
    <w:p w14:paraId="38D78976" w14:textId="77777777" w:rsidR="00505D39" w:rsidRPr="00D404C9" w:rsidRDefault="00AB54D5" w:rsidP="00827C38">
      <w:pPr>
        <w:pStyle w:val="af4"/>
        <w:adjustRightInd w:val="0"/>
        <w:snapToGrid w:val="0"/>
        <w:spacing w:line="312" w:lineRule="auto"/>
        <w:ind w:leftChars="150" w:left="770" w:hanging="440"/>
        <w:jc w:val="righ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inline distT="0" distB="0" distL="0" distR="0" wp14:anchorId="1B2FA0A2" wp14:editId="0D3230CF">
            <wp:extent cx="1727835" cy="1259840"/>
            <wp:effectExtent l="0" t="0" r="0" b="0"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B8A47" w14:textId="4DE905A3" w:rsidR="00505D39" w:rsidRPr="00D404C9" w:rsidRDefault="00AB54D5" w:rsidP="00827C38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77696" behindDoc="0" locked="0" layoutInCell="1" allowOverlap="1" wp14:anchorId="59873363" wp14:editId="095117F3">
            <wp:simplePos x="0" y="0"/>
            <wp:positionH relativeFrom="column">
              <wp:posOffset>2546985</wp:posOffset>
            </wp:positionH>
            <wp:positionV relativeFrom="paragraph">
              <wp:posOffset>10160</wp:posOffset>
            </wp:positionV>
            <wp:extent cx="1743710" cy="1257300"/>
            <wp:effectExtent l="0" t="0" r="8890" b="0"/>
            <wp:wrapSquare wrapText="bothSides"/>
            <wp:docPr id="1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3.jpeg"/>
                    <pic:cNvPicPr>
                      <a:picLocks noChangeAspect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71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F248721" w14:textId="0C941A44" w:rsidR="00505D39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="00DB1554" w:rsidRPr="00D404C9">
        <w:rPr>
          <w:rFonts w:ascii="Times New Roman" w:eastAsia="宋体" w:hAnsi="Times New Roman" w:cs="Times New Roman" w:hint="eastAsia"/>
          <w:color w:val="000000" w:themeColor="text1"/>
        </w:rPr>
        <w:t>1.47</w:t>
      </w:r>
      <w:r w:rsidR="007C70F0" w:rsidRPr="00D404C9">
        <w:rPr>
          <w:rFonts w:ascii="Times New Roman" w:eastAsia="宋体" w:hAnsi="Times New Roman" w:cs="Times New Roman" w:hint="eastAsia"/>
          <w:color w:val="000000" w:themeColor="text1"/>
        </w:rPr>
        <w:t>×</w:t>
      </w:r>
      <w:r w:rsidR="00DB1554" w:rsidRPr="00D404C9">
        <w:rPr>
          <w:rFonts w:ascii="Times New Roman" w:eastAsia="宋体" w:hAnsi="Times New Roman" w:cs="Times New Roman"/>
          <w:color w:val="000000" w:themeColor="text1"/>
        </w:rPr>
        <w:t>10</w:t>
      </w:r>
      <w:r w:rsidR="00DB1554" w:rsidRPr="00D404C9">
        <w:rPr>
          <w:rFonts w:ascii="Times New Roman" w:eastAsia="宋体" w:hAnsi="Times New Roman" w:cs="Times New Roman"/>
          <w:color w:val="000000" w:themeColor="text1"/>
          <w:vertAlign w:val="superscript"/>
        </w:rPr>
        <w:t>-3</w:t>
      </w:r>
      <w:r w:rsidR="00DB1554"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="0089509E" w:rsidRPr="00D404C9">
        <w:rPr>
          <w:rFonts w:ascii="Times New Roman" w:eastAsia="宋体" w:hAnsi="Times New Roman" w:cs="Times New Roman" w:hint="eastAsia"/>
          <w:color w:val="000000" w:themeColor="text1"/>
        </w:rPr>
        <w:t>m</w:t>
      </w:r>
      <w:r w:rsidR="0089509E" w:rsidRPr="00D404C9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3</w:t>
      </w:r>
      <w:r w:rsidRPr="00D404C9">
        <w:rPr>
          <w:rFonts w:ascii="Times New Roman" w:eastAsia="宋体" w:hAnsi="Times New Roman" w:cs="Times New Roman"/>
          <w:color w:val="000000" w:themeColor="text1"/>
        </w:rPr>
        <w:t>；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</w:p>
    <w:p w14:paraId="4760E5D0" w14:textId="77777777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</w:p>
    <w:p w14:paraId="6B5D3AD2" w14:textId="77777777" w:rsidR="00505D39" w:rsidRPr="00D404C9" w:rsidRDefault="00505D39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72A67775" w14:textId="77777777" w:rsidR="00505D39" w:rsidRPr="00D404C9" w:rsidRDefault="00505D39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78C3FBCD" w14:textId="77777777" w:rsidR="00505D39" w:rsidRPr="00D404C9" w:rsidRDefault="00505D39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08B3B86F" w14:textId="77777777" w:rsidR="00827C38" w:rsidRPr="00D404C9" w:rsidRDefault="00827C38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119FE2E2" w14:textId="6F09EDB3" w:rsidR="00505D39" w:rsidRPr="00D404C9" w:rsidRDefault="00D400D6" w:rsidP="00DF4DF7">
      <w:pPr>
        <w:pStyle w:val="af4"/>
        <w:adjustRightInd w:val="0"/>
        <w:snapToGrid w:val="0"/>
        <w:spacing w:line="312" w:lineRule="auto"/>
        <w:ind w:left="77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 w:hint="eastAsia"/>
          <w:color w:val="000000" w:themeColor="text1"/>
        </w:rPr>
        <w:t>26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26</w:t>
      </w:r>
      <w:r w:rsidRPr="00D404C9">
        <w:rPr>
          <w:rFonts w:ascii="Times New Roman" w:eastAsia="宋体" w:hAnsi="Times New Roman" w:cs="Times New Roman"/>
          <w:color w:val="000000" w:themeColor="text1"/>
        </w:rPr>
        <w:t>）（</w:t>
      </w:r>
      <w:r w:rsidRPr="00D404C9">
        <w:rPr>
          <w:rFonts w:ascii="Times New Roman" w:eastAsia="宋体" w:hAnsi="Times New Roman" w:cs="Times New Roman"/>
          <w:color w:val="000000" w:themeColor="text1"/>
        </w:rPr>
        <w:t>14</w:t>
      </w:r>
      <w:r w:rsidRPr="00D404C9">
        <w:rPr>
          <w:rFonts w:ascii="Times New Roman" w:eastAsia="宋体" w:hAnsi="Times New Roman" w:cs="Times New Roman"/>
          <w:color w:val="000000" w:themeColor="text1"/>
        </w:rPr>
        <w:t>分）如图所示，处于匀强磁场中的两根足够长、电阻不计的平行金属导轨相距</w:t>
      </w:r>
      <w:r w:rsidRPr="00D404C9">
        <w:rPr>
          <w:rFonts w:ascii="Times New Roman" w:eastAsia="宋体" w:hAnsi="Times New Roman" w:cs="Times New Roman"/>
          <w:color w:val="000000" w:themeColor="text1"/>
        </w:rPr>
        <w:t>1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/>
          <w:color w:val="000000" w:themeColor="text1"/>
        </w:rPr>
        <w:t>m</w:t>
      </w:r>
      <w:r w:rsidRPr="00D404C9">
        <w:rPr>
          <w:rFonts w:ascii="Times New Roman" w:eastAsia="宋体" w:hAnsi="Times New Roman" w:cs="Times New Roman"/>
          <w:color w:val="000000" w:themeColor="text1"/>
        </w:rPr>
        <w:t>，导轨平面与水平面成</w:t>
      </w:r>
      <w:r w:rsidR="00584EC9" w:rsidRPr="00D404C9"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 w:rsidR="00827C38" w:rsidRPr="00D404C9">
        <w:rPr>
          <w:rFonts w:ascii="Times New Roman" w:eastAsia="宋体" w:hAnsi="Times New Roman" w:cs="Times New Roman" w:hint="eastAsia"/>
          <w:color w:val="000000" w:themeColor="text1"/>
        </w:rPr>
        <w:t>＝</w:t>
      </w:r>
      <w:r w:rsidR="00584EC9" w:rsidRPr="00D404C9">
        <w:rPr>
          <w:rFonts w:ascii="Times New Roman" w:eastAsia="宋体" w:hAnsi="Times New Roman" w:cs="Times New Roman" w:hint="eastAsia"/>
          <w:color w:val="000000" w:themeColor="text1"/>
        </w:rPr>
        <w:t>37</w:t>
      </w:r>
      <w:r w:rsidR="00827C38" w:rsidRPr="00D404C9">
        <w:rPr>
          <w:rFonts w:ascii="Times New Roman" w:eastAsia="宋体" w:hAnsi="Times New Roman" w:cs="Times New Roman"/>
          <w:color w:val="000000" w:themeColor="text1"/>
        </w:rPr>
        <w:t>°</w:t>
      </w:r>
      <w:r w:rsidRPr="00D404C9">
        <w:rPr>
          <w:rFonts w:ascii="Times New Roman" w:eastAsia="宋体" w:hAnsi="Times New Roman" w:cs="Times New Roman"/>
          <w:color w:val="000000" w:themeColor="text1"/>
        </w:rPr>
        <w:t>角，下端连接阻值为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D404C9">
        <w:rPr>
          <w:rFonts w:ascii="Times New Roman" w:eastAsia="宋体" w:hAnsi="Times New Roman" w:cs="Times New Roman"/>
          <w:color w:val="000000" w:themeColor="text1"/>
        </w:rPr>
        <w:t>的电阻，匀强磁场方向与导轨平面垂直，质量为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0.2 </w:t>
      </w:r>
      <w:r w:rsidR="0011615B" w:rsidRPr="00D404C9">
        <w:rPr>
          <w:rFonts w:ascii="Times New Roman" w:eastAsia="宋体" w:hAnsi="Times New Roman" w:cs="Times New Roman" w:hint="eastAsia"/>
          <w:color w:val="000000" w:themeColor="text1"/>
        </w:rPr>
        <w:t>k</w:t>
      </w:r>
      <w:r w:rsidRPr="00D404C9">
        <w:rPr>
          <w:rFonts w:ascii="Times New Roman" w:eastAsia="宋体" w:hAnsi="Times New Roman" w:cs="Times New Roman"/>
          <w:color w:val="000000" w:themeColor="text1"/>
        </w:rPr>
        <w:t>g</w:t>
      </w:r>
      <w:r w:rsidRPr="00D404C9">
        <w:rPr>
          <w:rFonts w:ascii="Times New Roman" w:eastAsia="宋体" w:hAnsi="Times New Roman" w:cs="Times New Roman"/>
          <w:color w:val="000000" w:themeColor="text1"/>
        </w:rPr>
        <w:t>，电阻不计的金属棒放在两导轨上，棒与导轨垂直并保持良好接触，它们之间的动摩擦因数为</w:t>
      </w:r>
      <w:r w:rsidRPr="00D404C9">
        <w:rPr>
          <w:rFonts w:ascii="Times New Roman" w:eastAsia="宋体" w:hAnsi="Times New Roman" w:cs="Times New Roman"/>
          <w:color w:val="000000" w:themeColor="text1"/>
        </w:rPr>
        <w:t>0.25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</w:p>
    <w:p w14:paraId="3DCFB1DF" w14:textId="77777777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求金属棒沿导轨由静止开始下滑时的加速度大小；</w:t>
      </w:r>
    </w:p>
    <w:p w14:paraId="63E79392" w14:textId="77777777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当金属棒下滑速度达到稳定时，电阻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D404C9">
        <w:rPr>
          <w:rFonts w:ascii="Times New Roman" w:eastAsia="宋体" w:hAnsi="Times New Roman" w:cs="Times New Roman"/>
          <w:color w:val="000000" w:themeColor="text1"/>
        </w:rPr>
        <w:t>消耗的功率为</w:t>
      </w:r>
      <w:r w:rsidRPr="00D404C9">
        <w:rPr>
          <w:rFonts w:ascii="Times New Roman" w:eastAsia="宋体" w:hAnsi="Times New Roman" w:cs="Times New Roman"/>
          <w:color w:val="000000" w:themeColor="text1"/>
        </w:rPr>
        <w:t>8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/>
          <w:color w:val="000000" w:themeColor="text1"/>
        </w:rPr>
        <w:t>W</w:t>
      </w:r>
      <w:r w:rsidRPr="00D404C9">
        <w:rPr>
          <w:rFonts w:ascii="Times New Roman" w:eastAsia="宋体" w:hAnsi="Times New Roman" w:cs="Times New Roman"/>
          <w:color w:val="000000" w:themeColor="text1"/>
        </w:rPr>
        <w:t>，求该速度的大小；</w:t>
      </w:r>
    </w:p>
    <w:p w14:paraId="461546E5" w14:textId="4BCF9EF0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Pr="00D404C9">
        <w:rPr>
          <w:rFonts w:ascii="Times New Roman" w:eastAsia="宋体" w:hAnsi="Times New Roman" w:cs="Times New Roman"/>
          <w:color w:val="000000" w:themeColor="text1"/>
        </w:rPr>
        <w:t>）在上问中，若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="00827C38" w:rsidRPr="00D404C9">
        <w:rPr>
          <w:rFonts w:ascii="Times New Roman" w:eastAsia="宋体" w:hAnsi="Times New Roman" w:cs="Times New Roman" w:hint="eastAsia"/>
          <w:color w:val="000000" w:themeColor="text1"/>
        </w:rPr>
        <w:t>＝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2 </w:t>
      </w:r>
      <w:r w:rsidRPr="00D404C9">
        <w:rPr>
          <w:rFonts w:ascii="Times New Roman" w:hAnsi="Times New Roman" w:cs="Times New Roman"/>
          <w:color w:val="000000" w:themeColor="text1"/>
        </w:rPr>
        <w:t>Ω</w:t>
      </w:r>
      <w:r w:rsidRPr="00D404C9">
        <w:rPr>
          <w:rFonts w:ascii="Times New Roman" w:eastAsia="宋体" w:hAnsi="Times New Roman" w:cs="Times New Roman"/>
          <w:color w:val="000000" w:themeColor="text1"/>
        </w:rPr>
        <w:t>，金属棒中的电流方向由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404C9">
        <w:rPr>
          <w:rFonts w:ascii="Times New Roman" w:eastAsia="宋体" w:hAnsi="Times New Roman" w:cs="Times New Roman"/>
          <w:color w:val="000000" w:themeColor="text1"/>
        </w:rPr>
        <w:t>到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404C9">
        <w:rPr>
          <w:rFonts w:ascii="Times New Roman" w:eastAsia="宋体" w:hAnsi="Times New Roman" w:cs="Times New Roman"/>
          <w:color w:val="000000" w:themeColor="text1"/>
        </w:rPr>
        <w:t>，求磁感应强度的大小与方向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hAnsi="Times New Roman" w:cs="Times New Roman"/>
          <w:i/>
          <w:color w:val="000000" w:themeColor="text1"/>
        </w:rPr>
        <w:t>g</w:t>
      </w:r>
      <w:r w:rsidR="00827C38" w:rsidRPr="00D404C9">
        <w:rPr>
          <w:rFonts w:ascii="Times New Roman" w:hAnsi="Times New Roman" w:cs="Times New Roman" w:hint="eastAsia"/>
          <w:color w:val="000000" w:themeColor="text1"/>
        </w:rPr>
        <w:t>＝</w:t>
      </w:r>
      <w:r w:rsidRPr="00D404C9">
        <w:rPr>
          <w:rFonts w:ascii="Times New Roman" w:hAnsi="Times New Roman" w:cs="Times New Roman"/>
          <w:color w:val="000000" w:themeColor="text1"/>
        </w:rPr>
        <w:t>10 m/s</w:t>
      </w:r>
      <w:r w:rsidRPr="00D404C9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584EC9" w:rsidRPr="00D404C9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="00DB1554" w:rsidRPr="00D404C9">
        <w:rPr>
          <w:rFonts w:ascii="Times New Roman" w:eastAsia="宋体" w:hAnsi="Times New Roman" w:cs="Times New Roman" w:hint="eastAsia"/>
          <w:color w:val="000000" w:themeColor="text1"/>
        </w:rPr>
        <w:t>sin37</w:t>
      </w:r>
      <w:r w:rsidR="00827C38" w:rsidRPr="00D404C9">
        <w:rPr>
          <w:rFonts w:ascii="Times New Roman" w:eastAsia="宋体" w:hAnsi="Times New Roman" w:cs="Times New Roman"/>
          <w:color w:val="000000" w:themeColor="text1"/>
        </w:rPr>
        <w:t>°</w:t>
      </w:r>
      <w:r w:rsidR="00827C38" w:rsidRPr="00D404C9">
        <w:rPr>
          <w:rFonts w:ascii="Times New Roman" w:eastAsia="宋体" w:hAnsi="Times New Roman" w:cs="Times New Roman" w:hint="eastAsia"/>
          <w:color w:val="000000" w:themeColor="text1"/>
        </w:rPr>
        <w:t>＝</w:t>
      </w:r>
      <w:r w:rsidR="00DB1554" w:rsidRPr="00D404C9">
        <w:rPr>
          <w:rFonts w:ascii="Times New Roman" w:eastAsia="宋体" w:hAnsi="Times New Roman" w:cs="Times New Roman" w:hint="eastAsia"/>
          <w:color w:val="000000" w:themeColor="text1"/>
        </w:rPr>
        <w:t>0.6</w:t>
      </w:r>
      <w:r w:rsidR="00DB1554" w:rsidRPr="00D404C9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="00DB1554" w:rsidRPr="00D404C9">
        <w:rPr>
          <w:rFonts w:ascii="Times New Roman" w:eastAsia="宋体" w:hAnsi="Times New Roman" w:cs="Times New Roman" w:hint="eastAsia"/>
          <w:color w:val="000000" w:themeColor="text1"/>
        </w:rPr>
        <w:t>cos37</w:t>
      </w:r>
      <w:r w:rsidR="00827C38" w:rsidRPr="00D404C9">
        <w:rPr>
          <w:rFonts w:ascii="Times New Roman" w:eastAsia="宋体" w:hAnsi="Times New Roman" w:cs="Times New Roman"/>
          <w:color w:val="000000" w:themeColor="text1"/>
        </w:rPr>
        <w:t>°</w:t>
      </w:r>
      <w:r w:rsidR="00827C38" w:rsidRPr="00D404C9">
        <w:rPr>
          <w:rFonts w:ascii="Times New Roman" w:eastAsia="宋体" w:hAnsi="Times New Roman" w:cs="Times New Roman" w:hint="eastAsia"/>
          <w:color w:val="000000" w:themeColor="text1"/>
        </w:rPr>
        <w:t>＝</w:t>
      </w:r>
      <w:r w:rsidR="00DB1554" w:rsidRPr="00D404C9">
        <w:rPr>
          <w:rFonts w:ascii="Times New Roman" w:eastAsia="宋体" w:hAnsi="Times New Roman" w:cs="Times New Roman" w:hint="eastAsia"/>
          <w:color w:val="000000" w:themeColor="text1"/>
        </w:rPr>
        <w:t>0.8</w:t>
      </w:r>
      <w:r w:rsidRPr="00D404C9">
        <w:rPr>
          <w:rFonts w:ascii="Times New Roman" w:eastAsia="宋体" w:hAnsi="Times New Roman" w:cs="Times New Roman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 </w:t>
      </w:r>
    </w:p>
    <w:p w14:paraId="6E2E9985" w14:textId="77777777" w:rsidR="00505D39" w:rsidRPr="00D404C9" w:rsidRDefault="00AB54D5" w:rsidP="00DF4DF7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798AE74D" wp14:editId="60D85E78">
            <wp:extent cx="1331595" cy="1007745"/>
            <wp:effectExtent l="0" t="0" r="0" b="0"/>
            <wp:docPr id="44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2.jpeg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4712A" w14:textId="3F168292" w:rsidR="00505D39" w:rsidRPr="00D404C9" w:rsidRDefault="00AB54D5" w:rsidP="00DF4DF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D404C9">
        <w:rPr>
          <w:rFonts w:ascii="Times New Roman" w:eastAsia="宋体" w:hAnsi="Times New Roman" w:cs="Times New Roman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 4</w:t>
      </w:r>
      <w:r w:rsidR="00CD615A"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/>
          <w:color w:val="000000" w:themeColor="text1"/>
        </w:rPr>
        <w:t>m/s</w:t>
      </w:r>
      <w:r w:rsidRPr="00D404C9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/>
          <w:color w:val="000000" w:themeColor="text1"/>
        </w:rPr>
        <w:t>；（</w:t>
      </w:r>
      <w:r w:rsidRPr="00D404C9">
        <w:rPr>
          <w:rFonts w:ascii="Times New Roman" w:eastAsia="宋体" w:hAnsi="Times New Roman" w:cs="Times New Roman"/>
          <w:color w:val="000000" w:themeColor="text1"/>
        </w:rPr>
        <w:t>2</w:t>
      </w:r>
      <w:r w:rsidRPr="00D404C9">
        <w:rPr>
          <w:rFonts w:ascii="Times New Roman" w:eastAsia="宋体" w:hAnsi="Times New Roman" w:cs="Times New Roman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10</w:t>
      </w:r>
      <w:r w:rsidR="00CD615A"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m/s </w:t>
      </w:r>
      <w:r w:rsidRPr="00D404C9">
        <w:rPr>
          <w:rFonts w:ascii="Times New Roman" w:eastAsia="宋体" w:hAnsi="Times New Roman" w:cs="Times New Roman"/>
          <w:color w:val="000000" w:themeColor="text1"/>
        </w:rPr>
        <w:t>；（</w:t>
      </w:r>
      <w:r w:rsidRPr="00D404C9">
        <w:rPr>
          <w:rFonts w:ascii="Times New Roman" w:eastAsia="宋体" w:hAnsi="Times New Roman" w:cs="Times New Roman"/>
          <w:color w:val="000000" w:themeColor="text1"/>
        </w:rPr>
        <w:t>3</w:t>
      </w:r>
      <w:r w:rsidRPr="00D404C9">
        <w:rPr>
          <w:rFonts w:ascii="Times New Roman" w:eastAsia="宋体" w:hAnsi="Times New Roman" w:cs="Times New Roman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0.4</w:t>
      </w:r>
      <w:r w:rsidR="00CD615A"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/>
          <w:color w:val="000000" w:themeColor="text1"/>
        </w:rPr>
        <w:t>T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D404C9">
        <w:rPr>
          <w:rFonts w:ascii="Times New Roman" w:eastAsia="宋体" w:hAnsi="Times New Roman" w:cs="Times New Roman"/>
          <w:color w:val="000000" w:themeColor="text1"/>
        </w:rPr>
        <w:t>方向垂直导轨平面向上</w:t>
      </w:r>
    </w:p>
    <w:p w14:paraId="673616D2" w14:textId="77777777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</w:p>
    <w:p w14:paraId="211669D5" w14:textId="6E2F2636" w:rsidR="00505D39" w:rsidRPr="00D404C9" w:rsidRDefault="00AB54D5" w:rsidP="00DF4DF7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>27</w:t>
      </w:r>
      <w:r w:rsidR="00D400D6" w:rsidRPr="00D404C9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005·</w:t>
      </w:r>
      <w:r w:rsidRPr="00D404C9">
        <w:rPr>
          <w:rFonts w:ascii="Times New Roman" w:eastAsia="宋体" w:hAnsi="Times New Roman" w:cs="Times New Roman"/>
          <w:color w:val="000000" w:themeColor="text1"/>
        </w:rPr>
        <w:t>上海</w:t>
      </w:r>
      <w:r w:rsidRPr="00D404C9">
        <w:rPr>
          <w:rFonts w:ascii="Times New Roman" w:eastAsia="宋体" w:hAnsi="Times New Roman" w:cs="Times New Roman"/>
          <w:color w:val="000000" w:themeColor="text1"/>
        </w:rPr>
        <w:t>·27</w:t>
      </w:r>
      <w:r w:rsidRPr="00D404C9">
        <w:rPr>
          <w:rFonts w:ascii="Times New Roman" w:eastAsia="宋体" w:hAnsi="Times New Roman" w:cs="Times New Roman"/>
          <w:color w:val="000000" w:themeColor="text1"/>
        </w:rPr>
        <w:t>）（</w:t>
      </w:r>
      <w:r w:rsidRPr="00D404C9">
        <w:rPr>
          <w:rFonts w:ascii="Times New Roman" w:eastAsia="宋体" w:hAnsi="Times New Roman" w:cs="Times New Roman"/>
          <w:color w:val="000000" w:themeColor="text1"/>
        </w:rPr>
        <w:t>14</w:t>
      </w:r>
      <w:r w:rsidRPr="00D404C9">
        <w:rPr>
          <w:rFonts w:ascii="Times New Roman" w:eastAsia="宋体" w:hAnsi="Times New Roman" w:cs="Times New Roman"/>
          <w:color w:val="000000" w:themeColor="text1"/>
        </w:rPr>
        <w:t>分）</w:t>
      </w:r>
      <w:proofErr w:type="gramStart"/>
      <w:r w:rsidRPr="00D404C9"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 w:rsidRPr="00D404C9">
        <w:rPr>
          <w:rFonts w:ascii="Times New Roman" w:eastAsia="宋体" w:hAnsi="Times New Roman" w:cs="Times New Roman"/>
          <w:color w:val="000000" w:themeColor="text1"/>
        </w:rPr>
        <w:t>水平放置的圆盘绕竖直固定轴转动，在圆盘上沿半径开有一条宽度为</w:t>
      </w:r>
      <w:r w:rsidRPr="00D404C9">
        <w:rPr>
          <w:rFonts w:ascii="Times New Roman" w:eastAsia="宋体" w:hAnsi="Times New Roman" w:cs="Times New Roman"/>
          <w:color w:val="000000" w:themeColor="text1"/>
        </w:rPr>
        <w:t>2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/>
          <w:color w:val="000000" w:themeColor="text1"/>
        </w:rPr>
        <w:t>mm</w:t>
      </w:r>
      <w:r w:rsidRPr="00D404C9">
        <w:rPr>
          <w:rFonts w:ascii="Times New Roman" w:eastAsia="宋体" w:hAnsi="Times New Roman" w:cs="Times New Roman"/>
          <w:color w:val="000000" w:themeColor="text1"/>
        </w:rPr>
        <w:t>的均匀狭缝，将激光器与传感器上下对准，使二者间连线与转轴平行，分别置于圆盘的上下两侧，且可以同步地沿圆盘半径方向匀速移动，激光器连续向下发射激光束，在圆盘转动过程中，当狭缝经过激光器与传感器之间时，传感器接收到一个激光信号，并将其输入计算机，经处理后画出相应图线，图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a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为该装置示意图，图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b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为所接收的光信号随时间变化的图线，横坐标表示时间，纵坐标表示接收到的激光信号强度，图中</w:t>
      </w:r>
      <w:r w:rsidR="00584EC9" w:rsidRPr="00D404C9">
        <w:rPr>
          <w:rFonts w:ascii="Times New Roman" w:eastAsia="宋体" w:hAnsi="Times New Roman" w:cs="Times New Roman"/>
          <w:color w:val="000000" w:themeColor="text1"/>
        </w:rPr>
        <w:t>∆</w:t>
      </w:r>
      <w:r w:rsidR="00584EC9" w:rsidRPr="00D404C9">
        <w:rPr>
          <w:rFonts w:ascii="Times New Roman" w:eastAsia="宋体" w:hAnsi="Times New Roman" w:cs="Times New Roman" w:hint="eastAsia"/>
          <w:i/>
          <w:iCs/>
          <w:color w:val="000000" w:themeColor="text1"/>
        </w:rPr>
        <w:t>t</w:t>
      </w:r>
      <w:r w:rsidR="00584EC9" w:rsidRPr="00D404C9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="00827C38" w:rsidRPr="00D404C9">
        <w:rPr>
          <w:rFonts w:ascii="Times New Roman" w:eastAsia="宋体" w:hAnsi="Times New Roman" w:cs="Times New Roman" w:hint="eastAsia"/>
          <w:color w:val="000000" w:themeColor="text1"/>
        </w:rPr>
        <w:t>＝</w:t>
      </w:r>
      <w:r w:rsidR="00584EC9" w:rsidRPr="00D404C9">
        <w:rPr>
          <w:rFonts w:ascii="Times New Roman" w:eastAsia="宋体" w:hAnsi="Times New Roman" w:cs="Times New Roman" w:hint="eastAsia"/>
          <w:color w:val="000000" w:themeColor="text1"/>
        </w:rPr>
        <w:t>1.0</w:t>
      </w:r>
      <w:r w:rsidR="00827C38" w:rsidRPr="00D404C9">
        <w:rPr>
          <w:rFonts w:ascii="Times New Roman" w:eastAsia="宋体" w:hAnsi="Times New Roman" w:cs="Times New Roman" w:hint="eastAsia"/>
          <w:color w:val="000000" w:themeColor="text1"/>
        </w:rPr>
        <w:t>×</w:t>
      </w:r>
      <w:r w:rsidR="00584EC9" w:rsidRPr="00D404C9">
        <w:rPr>
          <w:rFonts w:ascii="Times New Roman" w:eastAsia="宋体" w:hAnsi="Times New Roman" w:cs="Times New Roman"/>
          <w:color w:val="000000" w:themeColor="text1"/>
        </w:rPr>
        <w:t>10</w:t>
      </w:r>
      <w:r w:rsidR="00584EC9" w:rsidRPr="00D404C9">
        <w:rPr>
          <w:rFonts w:ascii="Times New Roman" w:eastAsia="宋体" w:hAnsi="Times New Roman" w:cs="Times New Roman"/>
          <w:color w:val="000000" w:themeColor="text1"/>
          <w:vertAlign w:val="superscript"/>
        </w:rPr>
        <w:t>-3</w:t>
      </w:r>
      <w:r w:rsidR="00584EC9" w:rsidRPr="00D404C9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 </w:t>
      </w:r>
      <w:r w:rsidR="00CD615A" w:rsidRPr="00D404C9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 </w:t>
      </w:r>
      <w:r w:rsidR="00584EC9" w:rsidRPr="00D404C9">
        <w:rPr>
          <w:rFonts w:ascii="Times New Roman" w:eastAsia="宋体" w:hAnsi="Times New Roman" w:cs="Times New Roman"/>
          <w:color w:val="000000" w:themeColor="text1"/>
        </w:rPr>
        <w:t>s</w:t>
      </w:r>
      <w:r w:rsidRPr="00D404C9">
        <w:rPr>
          <w:rFonts w:ascii="Times New Roman" w:eastAsia="宋体" w:hAnsi="Times New Roman" w:cs="Times New Roman"/>
          <w:color w:val="000000" w:themeColor="text1"/>
        </w:rPr>
        <w:t>，</w:t>
      </w:r>
      <w:r w:rsidR="00584EC9" w:rsidRPr="00D404C9">
        <w:rPr>
          <w:rFonts w:ascii="Times New Roman" w:eastAsia="宋体" w:hAnsi="Times New Roman" w:cs="Times New Roman"/>
          <w:color w:val="000000" w:themeColor="text1"/>
        </w:rPr>
        <w:t>∆</w:t>
      </w:r>
      <w:r w:rsidR="00584EC9" w:rsidRPr="00D404C9">
        <w:rPr>
          <w:rFonts w:ascii="Times New Roman" w:eastAsia="宋体" w:hAnsi="Times New Roman" w:cs="Times New Roman" w:hint="eastAsia"/>
          <w:i/>
          <w:iCs/>
          <w:color w:val="000000" w:themeColor="text1"/>
        </w:rPr>
        <w:t>t</w:t>
      </w:r>
      <w:r w:rsidR="00584EC9" w:rsidRPr="00D404C9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="00827C38" w:rsidRPr="00D404C9">
        <w:rPr>
          <w:rFonts w:ascii="Times New Roman" w:eastAsia="宋体" w:hAnsi="Times New Roman" w:cs="Times New Roman" w:hint="eastAsia"/>
          <w:color w:val="000000" w:themeColor="text1"/>
        </w:rPr>
        <w:t>＝</w:t>
      </w:r>
      <w:r w:rsidR="00584EC9" w:rsidRPr="00D404C9">
        <w:rPr>
          <w:rFonts w:ascii="Times New Roman" w:eastAsia="宋体" w:hAnsi="Times New Roman" w:cs="Times New Roman" w:hint="eastAsia"/>
          <w:color w:val="000000" w:themeColor="text1"/>
        </w:rPr>
        <w:t>0.8</w:t>
      </w:r>
      <w:r w:rsidR="00827C38" w:rsidRPr="00D404C9">
        <w:rPr>
          <w:rFonts w:ascii="Times New Roman" w:eastAsia="宋体" w:hAnsi="Times New Roman" w:cs="Times New Roman" w:hint="eastAsia"/>
          <w:color w:val="000000" w:themeColor="text1"/>
        </w:rPr>
        <w:t>×</w:t>
      </w:r>
      <w:r w:rsidR="00584EC9" w:rsidRPr="00D404C9">
        <w:rPr>
          <w:rFonts w:ascii="Times New Roman" w:eastAsia="宋体" w:hAnsi="Times New Roman" w:cs="Times New Roman"/>
          <w:color w:val="000000" w:themeColor="text1"/>
        </w:rPr>
        <w:t>10</w:t>
      </w:r>
      <w:r w:rsidR="00584EC9" w:rsidRPr="00D404C9">
        <w:rPr>
          <w:rFonts w:ascii="Times New Roman" w:eastAsia="宋体" w:hAnsi="Times New Roman" w:cs="Times New Roman"/>
          <w:color w:val="000000" w:themeColor="text1"/>
          <w:vertAlign w:val="superscript"/>
        </w:rPr>
        <w:t>-3</w:t>
      </w:r>
      <w:r w:rsidR="00584EC9" w:rsidRPr="00D404C9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 </w:t>
      </w:r>
      <w:r w:rsidR="00CD615A" w:rsidRPr="00D404C9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 </w:t>
      </w:r>
      <w:r w:rsidR="00584EC9" w:rsidRPr="00D404C9">
        <w:rPr>
          <w:rFonts w:ascii="Times New Roman" w:eastAsia="宋体" w:hAnsi="Times New Roman" w:cs="Times New Roman"/>
          <w:color w:val="000000" w:themeColor="text1"/>
        </w:rPr>
        <w:t>s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</w:p>
    <w:p w14:paraId="73E6C74C" w14:textId="7579D766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D404C9">
        <w:rPr>
          <w:rFonts w:ascii="Times New Roman" w:eastAsia="宋体" w:hAnsi="Times New Roman" w:cs="Times New Roman"/>
          <w:color w:val="000000" w:themeColor="text1"/>
        </w:rPr>
        <w:t>）利用图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b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中的数据求</w:t>
      </w:r>
      <w:r w:rsidRPr="00D404C9">
        <w:rPr>
          <w:rFonts w:ascii="Times New Roman" w:eastAsia="宋体" w:hAnsi="Times New Roman" w:cs="Times New Roman"/>
          <w:iCs/>
          <w:color w:val="000000" w:themeColor="text1"/>
        </w:rPr>
        <w:t>1</w:t>
      </w:r>
      <w:r w:rsidRPr="00D404C9"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 w:rsidRPr="00D404C9">
        <w:rPr>
          <w:rFonts w:ascii="Times New Roman" w:eastAsia="宋体" w:hAnsi="Times New Roman" w:cs="Times New Roman"/>
          <w:color w:val="000000" w:themeColor="text1"/>
        </w:rPr>
        <w:t>时圆盘转动的角速度；</w:t>
      </w:r>
    </w:p>
    <w:p w14:paraId="7778B447" w14:textId="77777777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2</w:t>
      </w:r>
      <w:r w:rsidRPr="00D404C9">
        <w:rPr>
          <w:rFonts w:ascii="Times New Roman" w:eastAsia="宋体" w:hAnsi="Times New Roman" w:cs="Times New Roman"/>
          <w:color w:val="000000" w:themeColor="text1"/>
        </w:rPr>
        <w:t>）说明激光器和传感器沿半径移动的方向；</w:t>
      </w:r>
    </w:p>
    <w:p w14:paraId="6CA909CB" w14:textId="7AD6AF76" w:rsidR="00505D39" w:rsidRPr="00D404C9" w:rsidRDefault="00AB54D5" w:rsidP="00DF4DF7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ab/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Pr="00D404C9">
        <w:rPr>
          <w:rFonts w:ascii="Times New Roman" w:eastAsia="宋体" w:hAnsi="Times New Roman" w:cs="Times New Roman"/>
          <w:color w:val="000000" w:themeColor="text1"/>
        </w:rPr>
        <w:t>）求图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/>
          <w:color w:val="000000" w:themeColor="text1"/>
        </w:rPr>
        <w:t>b</w:t>
      </w:r>
      <w:r w:rsidR="00AD1227" w:rsidRPr="00D404C9">
        <w:rPr>
          <w:rFonts w:ascii="Times New Roman" w:eastAsia="宋体" w:hAnsi="Times New Roman" w:cs="Times New Roman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中第三个激光信号的宽度</w:t>
      </w:r>
      <w:r w:rsidR="00584EC9" w:rsidRPr="00D404C9">
        <w:rPr>
          <w:rFonts w:ascii="Times New Roman" w:eastAsia="宋体" w:hAnsi="Times New Roman" w:cs="Times New Roman"/>
          <w:color w:val="000000" w:themeColor="text1"/>
        </w:rPr>
        <w:t>∆</w:t>
      </w:r>
      <w:r w:rsidR="00584EC9" w:rsidRPr="00D404C9">
        <w:rPr>
          <w:rFonts w:ascii="Times New Roman" w:eastAsia="宋体" w:hAnsi="Times New Roman" w:cs="Times New Roman" w:hint="eastAsia"/>
          <w:i/>
          <w:iCs/>
          <w:color w:val="000000" w:themeColor="text1"/>
        </w:rPr>
        <w:t>t</w:t>
      </w:r>
      <w:r w:rsidR="00584EC9" w:rsidRPr="00D404C9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3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</w:p>
    <w:p w14:paraId="2BE99048" w14:textId="77777777" w:rsidR="00505D39" w:rsidRPr="00D404C9" w:rsidRDefault="00AB54D5" w:rsidP="00DF4DF7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inline distT="0" distB="0" distL="114300" distR="114300" wp14:anchorId="63F22AB4" wp14:editId="5C5D2AE2">
            <wp:extent cx="1511935" cy="1187450"/>
            <wp:effectExtent l="0" t="0" r="0" b="0"/>
            <wp:docPr id="45" name="image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33.jpeg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404C9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7D4304BA" wp14:editId="0F19519A">
            <wp:extent cx="1763395" cy="1151890"/>
            <wp:effectExtent l="0" t="0" r="0" b="0"/>
            <wp:docPr id="46" name="image3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34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576A35" w14:textId="4C7A5F49" w:rsidR="00505D39" w:rsidRPr="00D404C9" w:rsidRDefault="00AB54D5" w:rsidP="00607917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D404C9">
        <w:rPr>
          <w:rFonts w:ascii="Times New Roman" w:hAnsi="Times New Roman" w:cs="Times New Roman"/>
          <w:color w:val="000000" w:themeColor="text1"/>
        </w:rPr>
        <w:t>【答案】</w:t>
      </w:r>
      <w:r w:rsidRPr="00D404C9">
        <w:rPr>
          <w:rFonts w:ascii="Times New Roman" w:eastAsia="宋体" w:hAnsi="Times New Roman" w:cs="Times New Roman"/>
          <w:color w:val="000000" w:themeColor="text1"/>
        </w:rPr>
        <w:t>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D404C9">
        <w:rPr>
          <w:rFonts w:ascii="Times New Roman" w:eastAsia="宋体" w:hAnsi="Times New Roman" w:cs="Times New Roman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>7.85</w:t>
      </w:r>
      <w:r w:rsidR="00607917" w:rsidRPr="00D404C9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D404C9">
        <w:rPr>
          <w:rFonts w:ascii="Times New Roman" w:eastAsia="宋体" w:hAnsi="Times New Roman" w:cs="Times New Roman"/>
          <w:color w:val="000000" w:themeColor="text1"/>
        </w:rPr>
        <w:t>rad/s</w:t>
      </w:r>
      <w:r w:rsidRPr="00D404C9">
        <w:rPr>
          <w:rFonts w:ascii="Times New Roman" w:eastAsia="宋体" w:hAnsi="Times New Roman" w:cs="Times New Roman"/>
          <w:color w:val="000000" w:themeColor="text1"/>
        </w:rPr>
        <w:t>；（</w:t>
      </w:r>
      <w:r w:rsidRPr="00D404C9">
        <w:rPr>
          <w:rFonts w:ascii="Times New Roman" w:eastAsia="宋体" w:hAnsi="Times New Roman" w:cs="Times New Roman"/>
          <w:color w:val="000000" w:themeColor="text1"/>
        </w:rPr>
        <w:t>2</w:t>
      </w:r>
      <w:r w:rsidRPr="00D404C9">
        <w:rPr>
          <w:rFonts w:ascii="Times New Roman" w:eastAsia="宋体" w:hAnsi="Times New Roman" w:cs="Times New Roman"/>
          <w:color w:val="000000" w:themeColor="text1"/>
        </w:rPr>
        <w:t>）由中心向边缘移动；（</w:t>
      </w:r>
      <w:r w:rsidRPr="00D404C9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Pr="00D404C9">
        <w:rPr>
          <w:rFonts w:ascii="Times New Roman" w:eastAsia="宋体" w:hAnsi="Times New Roman" w:cs="Times New Roman"/>
          <w:color w:val="000000" w:themeColor="text1"/>
        </w:rPr>
        <w:t>）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 0.67×10</w:t>
      </w:r>
      <w:r w:rsidRPr="00D404C9">
        <w:rPr>
          <w:rFonts w:ascii="Times New Roman" w:eastAsia="宋体" w:hAnsi="Times New Roman" w:cs="Times New Roman"/>
          <w:color w:val="000000" w:themeColor="text1"/>
          <w:vertAlign w:val="superscript"/>
        </w:rPr>
        <w:t>-3</w:t>
      </w:r>
      <w:r w:rsidRPr="00D404C9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 </w:t>
      </w:r>
      <w:r w:rsidR="001F4FB1" w:rsidRPr="00D404C9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 </w:t>
      </w:r>
      <w:r w:rsidRPr="00D404C9">
        <w:rPr>
          <w:rFonts w:ascii="Times New Roman" w:eastAsia="宋体" w:hAnsi="Times New Roman" w:cs="Times New Roman"/>
          <w:color w:val="000000" w:themeColor="text1"/>
        </w:rPr>
        <w:t xml:space="preserve">s </w:t>
      </w:r>
      <w:r w:rsidRPr="00D404C9">
        <w:rPr>
          <w:rFonts w:ascii="Times New Roman" w:eastAsia="宋体" w:hAnsi="Times New Roman" w:cs="Times New Roman"/>
          <w:color w:val="000000" w:themeColor="text1"/>
        </w:rPr>
        <w:t>．</w:t>
      </w:r>
    </w:p>
    <w:sectPr w:rsidR="00505D39" w:rsidRPr="00D404C9" w:rsidSect="000B4C4B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E9BD839" w14:textId="77777777" w:rsidR="009663F2" w:rsidRDefault="009663F2" w:rsidP="00946862">
      <w:pPr>
        <w:rPr>
          <w:rFonts w:hint="eastAsia"/>
        </w:rPr>
      </w:pPr>
      <w:r>
        <w:separator/>
      </w:r>
    </w:p>
  </w:endnote>
  <w:endnote w:type="continuationSeparator" w:id="0">
    <w:p w14:paraId="48E50E76" w14:textId="77777777" w:rsidR="009663F2" w:rsidRDefault="009663F2" w:rsidP="00946862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1" w:subsetted="1" w:fontKey="{26FDA2EE-40B4-4B7A-999A-C6C0B0D9CB46}"/>
  </w:font>
  <w:font w:name="方正小标宋简体">
    <w:charset w:val="86"/>
    <w:family w:val="auto"/>
    <w:pitch w:val="default"/>
    <w:sig w:usb0="00000001" w:usb1="08000000" w:usb2="00000000" w:usb3="00000000" w:csb0="00040000" w:csb1="00000000"/>
  </w:font>
  <w:font w:name="楷体_GB2312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  <w:embedItalic r:id="rId2" w:subsetted="1" w:fontKey="{73DA4EDD-D3F3-4E68-BD84-C633351C7DE9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C5137DC" w14:textId="77777777" w:rsidR="009663F2" w:rsidRDefault="009663F2" w:rsidP="00946862">
      <w:pPr>
        <w:rPr>
          <w:rFonts w:hint="eastAsia"/>
        </w:rPr>
      </w:pPr>
      <w:r>
        <w:separator/>
      </w:r>
    </w:p>
  </w:footnote>
  <w:footnote w:type="continuationSeparator" w:id="0">
    <w:p w14:paraId="6FCFE20E" w14:textId="77777777" w:rsidR="009663F2" w:rsidRDefault="009663F2" w:rsidP="00946862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86937F38"/>
    <w:multiLevelType w:val="singleLevel"/>
    <w:tmpl w:val="86937F38"/>
    <w:lvl w:ilvl="0">
      <w:start w:val="12"/>
      <w:numFmt w:val="decimal"/>
      <w:suff w:val="space"/>
      <w:lvlText w:val="%1."/>
      <w:lvlJc w:val="left"/>
      <w:pPr>
        <w:ind w:left="0" w:firstLine="0"/>
      </w:pPr>
    </w:lvl>
  </w:abstractNum>
  <w:abstractNum w:abstractNumId="1" w15:restartNumberingAfterBreak="0">
    <w:nsid w:val="87EEAB07"/>
    <w:multiLevelType w:val="singleLevel"/>
    <w:tmpl w:val="87EEAB07"/>
    <w:lvl w:ilvl="0">
      <w:start w:val="25"/>
      <w:numFmt w:val="decimal"/>
      <w:suff w:val="space"/>
      <w:lvlText w:val="%1."/>
      <w:lvlJc w:val="left"/>
      <w:pPr>
        <w:ind w:left="0" w:firstLine="0"/>
      </w:pPr>
    </w:lvl>
  </w:abstractNum>
  <w:abstractNum w:abstractNumId="2" w15:restartNumberingAfterBreak="0">
    <w:nsid w:val="B19659FD"/>
    <w:multiLevelType w:val="singleLevel"/>
    <w:tmpl w:val="B19659FD"/>
    <w:lvl w:ilvl="0">
      <w:start w:val="26"/>
      <w:numFmt w:val="decimal"/>
      <w:suff w:val="space"/>
      <w:lvlText w:val="%1."/>
      <w:lvlJc w:val="left"/>
    </w:lvl>
  </w:abstractNum>
  <w:abstractNum w:abstractNumId="3" w15:restartNumberingAfterBreak="0">
    <w:nsid w:val="F2249C02"/>
    <w:multiLevelType w:val="singleLevel"/>
    <w:tmpl w:val="F2249C02"/>
    <w:lvl w:ilvl="0">
      <w:start w:val="2"/>
      <w:numFmt w:val="decimal"/>
      <w:suff w:val="space"/>
      <w:lvlText w:val="%1."/>
      <w:lvlJc w:val="left"/>
    </w:lvl>
  </w:abstractNum>
  <w:abstractNum w:abstractNumId="4" w15:restartNumberingAfterBreak="0">
    <w:nsid w:val="1CAF0808"/>
    <w:multiLevelType w:val="singleLevel"/>
    <w:tmpl w:val="1CAF0808"/>
    <w:lvl w:ilvl="0">
      <w:start w:val="7"/>
      <w:numFmt w:val="decimal"/>
      <w:suff w:val="space"/>
      <w:lvlText w:val="%1."/>
      <w:lvlJc w:val="left"/>
    </w:lvl>
  </w:abstractNum>
  <w:abstractNum w:abstractNumId="5" w15:restartNumberingAfterBreak="0">
    <w:nsid w:val="328D7F5D"/>
    <w:multiLevelType w:val="singleLevel"/>
    <w:tmpl w:val="328D7F5D"/>
    <w:lvl w:ilvl="0">
      <w:start w:val="18"/>
      <w:numFmt w:val="decimal"/>
      <w:suff w:val="space"/>
      <w:lvlText w:val="%1."/>
      <w:lvlJc w:val="left"/>
    </w:lvl>
  </w:abstractNum>
  <w:num w:numId="1" w16cid:durableId="677662881">
    <w:abstractNumId w:val="3"/>
  </w:num>
  <w:num w:numId="2" w16cid:durableId="39324031">
    <w:abstractNumId w:val="4"/>
  </w:num>
  <w:num w:numId="3" w16cid:durableId="454569761">
    <w:abstractNumId w:val="0"/>
  </w:num>
  <w:num w:numId="4" w16cid:durableId="2058551586">
    <w:abstractNumId w:val="5"/>
  </w:num>
  <w:num w:numId="5" w16cid:durableId="1820270746">
    <w:abstractNumId w:val="1"/>
  </w:num>
  <w:num w:numId="6" w16cid:durableId="139804528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embedTrueTypeFonts/>
  <w:saveSubsetFonts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RhYzA1NDBiZDcyNTJhZDEzMmQ0NGUyMDIwOGNiMWEifQ=="/>
  </w:docVars>
  <w:rsids>
    <w:rsidRoot w:val="00FA57C3"/>
    <w:rsid w:val="000120E3"/>
    <w:rsid w:val="000176C5"/>
    <w:rsid w:val="00043C97"/>
    <w:rsid w:val="00051636"/>
    <w:rsid w:val="0005504F"/>
    <w:rsid w:val="0006373F"/>
    <w:rsid w:val="00075369"/>
    <w:rsid w:val="000B3E57"/>
    <w:rsid w:val="000B4C4B"/>
    <w:rsid w:val="000B623B"/>
    <w:rsid w:val="000C63A9"/>
    <w:rsid w:val="000D0ECC"/>
    <w:rsid w:val="000E5D44"/>
    <w:rsid w:val="000E68F8"/>
    <w:rsid w:val="000F1440"/>
    <w:rsid w:val="000F51B0"/>
    <w:rsid w:val="00110603"/>
    <w:rsid w:val="0011615B"/>
    <w:rsid w:val="001302C8"/>
    <w:rsid w:val="001306A7"/>
    <w:rsid w:val="0013235C"/>
    <w:rsid w:val="00145A4F"/>
    <w:rsid w:val="00152ED9"/>
    <w:rsid w:val="001B56CA"/>
    <w:rsid w:val="001B589D"/>
    <w:rsid w:val="001C5ADF"/>
    <w:rsid w:val="001D25DA"/>
    <w:rsid w:val="001F4FB1"/>
    <w:rsid w:val="002068E6"/>
    <w:rsid w:val="00243235"/>
    <w:rsid w:val="00292EDB"/>
    <w:rsid w:val="00316DDE"/>
    <w:rsid w:val="00326389"/>
    <w:rsid w:val="00327CDE"/>
    <w:rsid w:val="003534DD"/>
    <w:rsid w:val="00391EE7"/>
    <w:rsid w:val="003B1CD3"/>
    <w:rsid w:val="00405CA5"/>
    <w:rsid w:val="00451408"/>
    <w:rsid w:val="00464618"/>
    <w:rsid w:val="00486645"/>
    <w:rsid w:val="0049669A"/>
    <w:rsid w:val="004A2F49"/>
    <w:rsid w:val="004A3019"/>
    <w:rsid w:val="004F2F56"/>
    <w:rsid w:val="00505D39"/>
    <w:rsid w:val="00510EA2"/>
    <w:rsid w:val="00512474"/>
    <w:rsid w:val="005156A7"/>
    <w:rsid w:val="005243A2"/>
    <w:rsid w:val="00535272"/>
    <w:rsid w:val="005518C6"/>
    <w:rsid w:val="00567F72"/>
    <w:rsid w:val="00584EC9"/>
    <w:rsid w:val="0058578F"/>
    <w:rsid w:val="005B0CFB"/>
    <w:rsid w:val="005F127C"/>
    <w:rsid w:val="00602EAA"/>
    <w:rsid w:val="00607917"/>
    <w:rsid w:val="00631C54"/>
    <w:rsid w:val="0063290C"/>
    <w:rsid w:val="006337FD"/>
    <w:rsid w:val="006725AE"/>
    <w:rsid w:val="006C537E"/>
    <w:rsid w:val="006D4434"/>
    <w:rsid w:val="006E28A5"/>
    <w:rsid w:val="00720332"/>
    <w:rsid w:val="00720848"/>
    <w:rsid w:val="00763923"/>
    <w:rsid w:val="00781EEF"/>
    <w:rsid w:val="007C70F0"/>
    <w:rsid w:val="007E09C4"/>
    <w:rsid w:val="0081363D"/>
    <w:rsid w:val="00827C38"/>
    <w:rsid w:val="00843D10"/>
    <w:rsid w:val="008456D0"/>
    <w:rsid w:val="0089509E"/>
    <w:rsid w:val="008B3DDC"/>
    <w:rsid w:val="008F10B0"/>
    <w:rsid w:val="009217BC"/>
    <w:rsid w:val="00946862"/>
    <w:rsid w:val="00960619"/>
    <w:rsid w:val="009614FD"/>
    <w:rsid w:val="009663F2"/>
    <w:rsid w:val="00971BFB"/>
    <w:rsid w:val="009A36E3"/>
    <w:rsid w:val="009D3BAB"/>
    <w:rsid w:val="009D7281"/>
    <w:rsid w:val="009F26D4"/>
    <w:rsid w:val="009F4C47"/>
    <w:rsid w:val="00A047F4"/>
    <w:rsid w:val="00A33F40"/>
    <w:rsid w:val="00AB315B"/>
    <w:rsid w:val="00AB54D5"/>
    <w:rsid w:val="00AD1227"/>
    <w:rsid w:val="00B308B8"/>
    <w:rsid w:val="00B4537B"/>
    <w:rsid w:val="00B82B68"/>
    <w:rsid w:val="00BA1E36"/>
    <w:rsid w:val="00BD66C9"/>
    <w:rsid w:val="00BF03D4"/>
    <w:rsid w:val="00BF17CB"/>
    <w:rsid w:val="00C44E2D"/>
    <w:rsid w:val="00C47140"/>
    <w:rsid w:val="00C6302E"/>
    <w:rsid w:val="00C82289"/>
    <w:rsid w:val="00C93E3A"/>
    <w:rsid w:val="00CB10E1"/>
    <w:rsid w:val="00CB1808"/>
    <w:rsid w:val="00CB1D13"/>
    <w:rsid w:val="00CD615A"/>
    <w:rsid w:val="00CD7636"/>
    <w:rsid w:val="00CE2631"/>
    <w:rsid w:val="00D01BC0"/>
    <w:rsid w:val="00D03287"/>
    <w:rsid w:val="00D3685C"/>
    <w:rsid w:val="00D400D6"/>
    <w:rsid w:val="00D404C9"/>
    <w:rsid w:val="00D81827"/>
    <w:rsid w:val="00D818B1"/>
    <w:rsid w:val="00D940E1"/>
    <w:rsid w:val="00DB1554"/>
    <w:rsid w:val="00DB6F2F"/>
    <w:rsid w:val="00DF4DF7"/>
    <w:rsid w:val="00E05032"/>
    <w:rsid w:val="00E30BB0"/>
    <w:rsid w:val="00E336E3"/>
    <w:rsid w:val="00E34E69"/>
    <w:rsid w:val="00E5427A"/>
    <w:rsid w:val="00E629AC"/>
    <w:rsid w:val="00E85F95"/>
    <w:rsid w:val="00E93DC0"/>
    <w:rsid w:val="00EB4538"/>
    <w:rsid w:val="00ED3205"/>
    <w:rsid w:val="00F043AD"/>
    <w:rsid w:val="00F07DCD"/>
    <w:rsid w:val="00F2499B"/>
    <w:rsid w:val="00F56A1F"/>
    <w:rsid w:val="00F57900"/>
    <w:rsid w:val="00F66112"/>
    <w:rsid w:val="00F81A0E"/>
    <w:rsid w:val="00FA57C3"/>
    <w:rsid w:val="00FC4922"/>
    <w:rsid w:val="00FC62C9"/>
    <w:rsid w:val="00FD187E"/>
    <w:rsid w:val="02E74C2B"/>
    <w:rsid w:val="045B5584"/>
    <w:rsid w:val="0627337D"/>
    <w:rsid w:val="07463452"/>
    <w:rsid w:val="08D91F37"/>
    <w:rsid w:val="0FA252F4"/>
    <w:rsid w:val="128E049B"/>
    <w:rsid w:val="13C97C25"/>
    <w:rsid w:val="15742DB1"/>
    <w:rsid w:val="19662322"/>
    <w:rsid w:val="1A7C004F"/>
    <w:rsid w:val="1D2A001A"/>
    <w:rsid w:val="1EFF01DD"/>
    <w:rsid w:val="204A64FA"/>
    <w:rsid w:val="206F2E7D"/>
    <w:rsid w:val="2191609C"/>
    <w:rsid w:val="22FE5428"/>
    <w:rsid w:val="230F40A2"/>
    <w:rsid w:val="24575689"/>
    <w:rsid w:val="26405AAC"/>
    <w:rsid w:val="27227153"/>
    <w:rsid w:val="2ABE1FBE"/>
    <w:rsid w:val="2C695751"/>
    <w:rsid w:val="2D073250"/>
    <w:rsid w:val="2D75227F"/>
    <w:rsid w:val="2F0106CB"/>
    <w:rsid w:val="2FAA6E76"/>
    <w:rsid w:val="2FAB7D1C"/>
    <w:rsid w:val="2FEE236E"/>
    <w:rsid w:val="303B3C5B"/>
    <w:rsid w:val="306222B9"/>
    <w:rsid w:val="31663A50"/>
    <w:rsid w:val="3333106F"/>
    <w:rsid w:val="3BC7779B"/>
    <w:rsid w:val="3FAB3BC8"/>
    <w:rsid w:val="421D3616"/>
    <w:rsid w:val="47D604EF"/>
    <w:rsid w:val="484B7E61"/>
    <w:rsid w:val="4A4731DF"/>
    <w:rsid w:val="4AAD4497"/>
    <w:rsid w:val="4BAB275C"/>
    <w:rsid w:val="4BFF4C8C"/>
    <w:rsid w:val="4C0F0D15"/>
    <w:rsid w:val="55930478"/>
    <w:rsid w:val="596C2A61"/>
    <w:rsid w:val="5CCE5651"/>
    <w:rsid w:val="5CDF11DA"/>
    <w:rsid w:val="5CED57F3"/>
    <w:rsid w:val="5FD302C1"/>
    <w:rsid w:val="615A58AC"/>
    <w:rsid w:val="64C03AFA"/>
    <w:rsid w:val="66E362E4"/>
    <w:rsid w:val="686E2573"/>
    <w:rsid w:val="69F67F4B"/>
    <w:rsid w:val="6CBF3F72"/>
    <w:rsid w:val="6EB505AF"/>
    <w:rsid w:val="71E371E1"/>
    <w:rsid w:val="723E10FD"/>
    <w:rsid w:val="78073CB3"/>
    <w:rsid w:val="78E9206F"/>
    <w:rsid w:val="79CF0465"/>
    <w:rsid w:val="7BBE469C"/>
    <w:rsid w:val="7E6F4410"/>
    <w:rsid w:val="7E7062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C8F173A"/>
  <w15:docId w15:val="{216A8A75-4FE9-44B1-833B-EA1E9A08AD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ind w:left="843" w:hangingChars="300" w:hanging="843"/>
      <w:outlineLvl w:val="6"/>
    </w:pPr>
    <w:rPr>
      <w:rFonts w:hAnsiTheme="minorHAnsi"/>
    </w:r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paragraph" w:customStyle="1" w:styleId="af6">
    <w:name w:val="表格"/>
    <w:basedOn w:val="af0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7">
    <w:name w:val="Placeholder Text"/>
    <w:basedOn w:val="a0"/>
    <w:uiPriority w:val="99"/>
    <w:unhideWhenUsed/>
    <w:qFormat/>
    <w:rPr>
      <w:color w:val="666666"/>
    </w:rPr>
  </w:style>
  <w:style w:type="paragraph" w:customStyle="1" w:styleId="af8">
    <w:name w:val="选择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9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a">
    <w:name w:val="一行一图"/>
    <w:basedOn w:val="af0"/>
    <w:qFormat/>
    <w:pPr>
      <w:tabs>
        <w:tab w:val="center" w:pos="2665"/>
      </w:tabs>
    </w:pPr>
  </w:style>
  <w:style w:type="paragraph" w:customStyle="1" w:styleId="11">
    <w:name w:val="正文1"/>
    <w:rsid w:val="00E85F95"/>
    <w:pPr>
      <w:jc w:val="both"/>
    </w:pPr>
    <w:rPr>
      <w:rFonts w:ascii="等线" w:eastAsia="宋体" w:hAnsi="等线" w:cs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7322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0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9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94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jpeg"/><Relationship Id="rId21" Type="http://schemas.openxmlformats.org/officeDocument/2006/relationships/oleObject" Target="embeddings/oleObject4.bin"/><Relationship Id="rId34" Type="http://schemas.openxmlformats.org/officeDocument/2006/relationships/image" Target="media/image20.wmf"/><Relationship Id="rId42" Type="http://schemas.openxmlformats.org/officeDocument/2006/relationships/image" Target="media/image29.jpeg"/><Relationship Id="rId47" Type="http://schemas.openxmlformats.org/officeDocument/2006/relationships/image" Target="media/image33.jpeg"/><Relationship Id="rId50" Type="http://schemas.openxmlformats.org/officeDocument/2006/relationships/image" Target="media/image37.jpeg"/><Relationship Id="rId55" Type="http://schemas.openxmlformats.org/officeDocument/2006/relationships/image" Target="media/image41.wmf"/><Relationship Id="rId63" Type="http://schemas.openxmlformats.org/officeDocument/2006/relationships/image" Target="media/image46.jpeg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9.jpeg"/><Relationship Id="rId11" Type="http://schemas.openxmlformats.org/officeDocument/2006/relationships/image" Target="media/image5.wmf"/><Relationship Id="rId24" Type="http://schemas.openxmlformats.org/officeDocument/2006/relationships/image" Target="media/image14.jpeg"/><Relationship Id="rId32" Type="http://schemas.openxmlformats.org/officeDocument/2006/relationships/image" Target="media/image22.jpeg"/><Relationship Id="rId37" Type="http://schemas.openxmlformats.org/officeDocument/2006/relationships/image" Target="media/image25.jpeg"/><Relationship Id="rId40" Type="http://schemas.openxmlformats.org/officeDocument/2006/relationships/oleObject" Target="embeddings/oleObject6.bin"/><Relationship Id="rId45" Type="http://schemas.openxmlformats.org/officeDocument/2006/relationships/image" Target="media/image32.wmf"/><Relationship Id="rId53" Type="http://schemas.openxmlformats.org/officeDocument/2006/relationships/image" Target="media/image39.jpeg"/><Relationship Id="rId58" Type="http://schemas.openxmlformats.org/officeDocument/2006/relationships/oleObject" Target="embeddings/oleObject9.bin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44.jpeg"/><Relationship Id="rId19" Type="http://schemas.openxmlformats.org/officeDocument/2006/relationships/oleObject" Target="embeddings/oleObject3.bin"/><Relationship Id="rId14" Type="http://schemas.openxmlformats.org/officeDocument/2006/relationships/image" Target="media/image7.jpeg"/><Relationship Id="rId22" Type="http://schemas.openxmlformats.org/officeDocument/2006/relationships/image" Target="media/image12.jpeg"/><Relationship Id="rId27" Type="http://schemas.openxmlformats.org/officeDocument/2006/relationships/image" Target="media/image17.jpeg"/><Relationship Id="rId30" Type="http://schemas.openxmlformats.org/officeDocument/2006/relationships/image" Target="media/image20.jpeg"/><Relationship Id="rId35" Type="http://schemas.openxmlformats.org/officeDocument/2006/relationships/oleObject" Target="embeddings/oleObject5.bin"/><Relationship Id="rId43" Type="http://schemas.openxmlformats.org/officeDocument/2006/relationships/image" Target="media/image30.jpeg"/><Relationship Id="rId48" Type="http://schemas.openxmlformats.org/officeDocument/2006/relationships/image" Target="media/image34.jpeg"/><Relationship Id="rId56" Type="http://schemas.openxmlformats.org/officeDocument/2006/relationships/oleObject" Target="embeddings/oleObject8.bin"/><Relationship Id="rId64" Type="http://schemas.openxmlformats.org/officeDocument/2006/relationships/image" Target="media/image47.jpeg"/><Relationship Id="rId8" Type="http://schemas.openxmlformats.org/officeDocument/2006/relationships/image" Target="media/image2.jpeg"/><Relationship Id="rId51" Type="http://schemas.openxmlformats.org/officeDocument/2006/relationships/image" Target="media/image38.jpe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jpeg"/><Relationship Id="rId25" Type="http://schemas.openxmlformats.org/officeDocument/2006/relationships/image" Target="media/image15.jpeg"/><Relationship Id="rId33" Type="http://schemas.openxmlformats.org/officeDocument/2006/relationships/image" Target="media/image23.jpeg"/><Relationship Id="rId38" Type="http://schemas.openxmlformats.org/officeDocument/2006/relationships/image" Target="media/image26.jpeg"/><Relationship Id="rId46" Type="http://schemas.openxmlformats.org/officeDocument/2006/relationships/oleObject" Target="embeddings/oleObject7.bin"/><Relationship Id="rId59" Type="http://schemas.openxmlformats.org/officeDocument/2006/relationships/image" Target="media/image43.wmf"/><Relationship Id="rId67" Type="http://schemas.openxmlformats.org/officeDocument/2006/relationships/theme" Target="theme/theme1.xml"/><Relationship Id="rId20" Type="http://schemas.openxmlformats.org/officeDocument/2006/relationships/image" Target="media/image11.wmf"/><Relationship Id="rId41" Type="http://schemas.openxmlformats.org/officeDocument/2006/relationships/image" Target="media/image28.jpeg"/><Relationship Id="rId54" Type="http://schemas.openxmlformats.org/officeDocument/2006/relationships/image" Target="media/image40.jpeg"/><Relationship Id="rId62" Type="http://schemas.openxmlformats.org/officeDocument/2006/relationships/image" Target="media/image45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image" Target="media/image13.jpeg"/><Relationship Id="rId28" Type="http://schemas.openxmlformats.org/officeDocument/2006/relationships/image" Target="media/image18.jpeg"/><Relationship Id="rId36" Type="http://schemas.openxmlformats.org/officeDocument/2006/relationships/image" Target="media/image24.jpeg"/><Relationship Id="rId49" Type="http://schemas.openxmlformats.org/officeDocument/2006/relationships/image" Target="media/image35.jpeg"/><Relationship Id="rId57" Type="http://schemas.openxmlformats.org/officeDocument/2006/relationships/image" Target="media/image42.wmf"/><Relationship Id="rId10" Type="http://schemas.openxmlformats.org/officeDocument/2006/relationships/image" Target="media/image4.jpeg"/><Relationship Id="rId31" Type="http://schemas.openxmlformats.org/officeDocument/2006/relationships/image" Target="media/image21.jpeg"/><Relationship Id="rId44" Type="http://schemas.openxmlformats.org/officeDocument/2006/relationships/image" Target="media/image31.jpeg"/><Relationship Id="rId52" Type="http://schemas.openxmlformats.org/officeDocument/2006/relationships/image" Target="media/image36.jpeg"/><Relationship Id="rId60" Type="http://schemas.openxmlformats.org/officeDocument/2006/relationships/oleObject" Target="embeddings/oleObject10.bin"/><Relationship Id="rId65" Type="http://schemas.openxmlformats.org/officeDocument/2006/relationships/image" Target="media/image48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39" Type="http://schemas.openxmlformats.org/officeDocument/2006/relationships/image" Target="media/image27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9</Pages>
  <Words>978</Words>
  <Characters>5575</Characters>
  <Application>Microsoft Office Word</Application>
  <DocSecurity>0</DocSecurity>
  <Lines>46</Lines>
  <Paragraphs>13</Paragraphs>
  <ScaleCrop>false</ScaleCrop>
  <Company>Intergen Ltd</Company>
  <LinksUpToDate>false</LinksUpToDate>
  <CharactersWithSpaces>6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4</cp:revision>
  <dcterms:created xsi:type="dcterms:W3CDTF">2025-02-13T13:20:00Z</dcterms:created>
  <dcterms:modified xsi:type="dcterms:W3CDTF">2025-02-14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B4AC69D863364D93850199684DF4039A_12</vt:lpwstr>
  </property>
  <property fmtid="{D5CDD505-2E9C-101B-9397-08002B2CF9AE}" pid="4" name="KSOTemplateDocerSaveRecord">
    <vt:lpwstr>eyJoZGlkIjoiMTdiMTljNjAyNzJlZWI1Mzk1YWM4NjljZmYwMGQ3ZGIiLCJ1c2VySWQiOiIzMTUzNjcwMTIifQ==</vt:lpwstr>
  </property>
</Properties>
</file>